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2A0C" w:rsidRDefault="00C72A0C" w:rsidP="00C72A0C">
      <w:pPr>
        <w:spacing w:line="480" w:lineRule="auto"/>
        <w:ind w:firstLineChars="202" w:firstLine="424"/>
      </w:pPr>
      <w:bookmarkStart w:id="0" w:name="_Toc87677452"/>
      <w:bookmarkStart w:id="1" w:name="_Toc181151581"/>
      <w:r>
        <w:rPr>
          <w:noProof/>
        </w:rPr>
        <w:drawing>
          <wp:inline distT="0" distB="0" distL="0" distR="0" wp14:anchorId="09E03213" wp14:editId="78EDB87A">
            <wp:extent cx="1800225" cy="1533525"/>
            <wp:effectExtent l="0" t="0" r="9525" b="9525"/>
            <wp:docPr id="2" name="图片 2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A0C" w:rsidRDefault="00C96062" w:rsidP="00C72A0C">
      <w:pPr>
        <w:pStyle w:val="afd"/>
        <w:jc w:val="center"/>
        <w:rPr>
          <w:sz w:val="36"/>
          <w:szCs w:val="36"/>
        </w:rPr>
      </w:pPr>
      <w:r w:rsidRPr="00C96062">
        <w:rPr>
          <w:rFonts w:hint="eastAsia"/>
          <w:sz w:val="36"/>
          <w:szCs w:val="36"/>
        </w:rPr>
        <w:t>电子信息硕士</w:t>
      </w:r>
      <w:r w:rsidR="00C72A0C" w:rsidRPr="00B2777A">
        <w:rPr>
          <w:rFonts w:hint="eastAsia"/>
          <w:sz w:val="36"/>
          <w:szCs w:val="36"/>
        </w:rPr>
        <w:t>专业学位</w:t>
      </w:r>
      <w:r w:rsidR="00C72A0C">
        <w:rPr>
          <w:rFonts w:hint="eastAsia"/>
          <w:sz w:val="36"/>
          <w:szCs w:val="36"/>
        </w:rPr>
        <w:t>论文</w:t>
      </w:r>
    </w:p>
    <w:p w:rsidR="00C72A0C" w:rsidRDefault="00C72A0C" w:rsidP="00C72A0C">
      <w:pPr>
        <w:pStyle w:val="afd"/>
        <w:tabs>
          <w:tab w:val="left" w:pos="1650"/>
        </w:tabs>
        <w:ind w:left="23"/>
        <w:jc w:val="left"/>
      </w:pPr>
    </w:p>
    <w:p w:rsidR="00C72A0C" w:rsidRDefault="00C72A0C" w:rsidP="00C72A0C">
      <w:pPr>
        <w:pStyle w:val="afd"/>
        <w:tabs>
          <w:tab w:val="left" w:pos="1650"/>
        </w:tabs>
        <w:ind w:left="23"/>
        <w:jc w:val="left"/>
      </w:pPr>
    </w:p>
    <w:p w:rsidR="00C72A0C" w:rsidRDefault="00C72A0C" w:rsidP="00C72A0C">
      <w:pPr>
        <w:pStyle w:val="afd"/>
        <w:ind w:left="23"/>
        <w:jc w:val="center"/>
      </w:pPr>
    </w:p>
    <w:p w:rsidR="00C72A0C" w:rsidRDefault="00C72A0C" w:rsidP="00C72A0C">
      <w:pPr>
        <w:pStyle w:val="afd"/>
        <w:spacing w:line="360" w:lineRule="auto"/>
        <w:jc w:val="center"/>
        <w:rPr>
          <w:rFonts w:ascii="黑体" w:eastAsia="黑体"/>
          <w:sz w:val="44"/>
          <w:szCs w:val="44"/>
        </w:rPr>
      </w:pPr>
      <w:r w:rsidRPr="00171EB1">
        <w:rPr>
          <w:rFonts w:ascii="黑体" w:eastAsia="黑体" w:hint="eastAsia"/>
          <w:sz w:val="44"/>
          <w:szCs w:val="44"/>
        </w:rPr>
        <w:t>基于的研究</w:t>
      </w:r>
    </w:p>
    <w:p w:rsidR="00C72A0C" w:rsidRDefault="00C72A0C" w:rsidP="00C72A0C">
      <w:pPr>
        <w:pStyle w:val="afd"/>
        <w:spacing w:line="360" w:lineRule="auto"/>
        <w:ind w:left="23"/>
        <w:jc w:val="center"/>
        <w:rPr>
          <w:rFonts w:ascii="Times New Roman" w:eastAsia="黑体" w:hAnsi="Times New Roman"/>
          <w:color w:val="000000"/>
          <w:sz w:val="44"/>
          <w:szCs w:val="44"/>
        </w:rPr>
      </w:pPr>
      <w:r w:rsidRPr="00171EB1">
        <w:rPr>
          <w:rFonts w:ascii="Times New Roman" w:eastAsia="黑体" w:hAnsi="Times New Roman"/>
          <w:bCs/>
          <w:sz w:val="44"/>
          <w:szCs w:val="44"/>
        </w:rPr>
        <w:t xml:space="preserve">Research on </w:t>
      </w:r>
    </w:p>
    <w:p w:rsidR="00C72A0C" w:rsidRDefault="00C72A0C" w:rsidP="00C72A0C">
      <w:pPr>
        <w:pStyle w:val="afd"/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52CB0C48" wp14:editId="52A30D55">
                <wp:simplePos x="0" y="0"/>
                <wp:positionH relativeFrom="column">
                  <wp:posOffset>2333625</wp:posOffset>
                </wp:positionH>
                <wp:positionV relativeFrom="paragraph">
                  <wp:posOffset>147955</wp:posOffset>
                </wp:positionV>
                <wp:extent cx="635" cy="0"/>
                <wp:effectExtent l="9525" t="8890" r="8890" b="10160"/>
                <wp:wrapNone/>
                <wp:docPr id="6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6B33FF" id="直接连接符 6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1.65pt" to="183.8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" o:allowincell="f"/>
            </w:pict>
          </mc:Fallback>
        </mc:AlternateContent>
      </w:r>
    </w:p>
    <w:p w:rsidR="00C72A0C" w:rsidRDefault="00C72A0C" w:rsidP="00C72A0C">
      <w:pPr>
        <w:pStyle w:val="afd"/>
        <w:snapToGrid w:val="0"/>
        <w:spacing w:line="220" w:lineRule="exact"/>
        <w:ind w:left="23"/>
        <w:jc w:val="center"/>
      </w:pPr>
    </w:p>
    <w:p w:rsidR="00C72A0C" w:rsidRPr="00067FCA" w:rsidRDefault="00C72A0C" w:rsidP="00C72A0C">
      <w:pPr>
        <w:pStyle w:val="afd"/>
        <w:snapToGrid w:val="0"/>
        <w:spacing w:line="220" w:lineRule="exact"/>
        <w:ind w:left="23"/>
        <w:jc w:val="center"/>
      </w:pPr>
    </w:p>
    <w:p w:rsidR="00C72A0C" w:rsidRDefault="00C72A0C" w:rsidP="00C72A0C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</w:t>
      </w:r>
      <w:r w:rsidRPr="00454AE0">
        <w:rPr>
          <w:sz w:val="32"/>
          <w:szCs w:val="32"/>
          <w:u w:val="single"/>
        </w:rPr>
        <w:t>0854</w:t>
      </w:r>
      <w:r>
        <w:rPr>
          <w:sz w:val="32"/>
          <w:szCs w:val="32"/>
          <w:u w:val="single"/>
        </w:rPr>
        <w:t xml:space="preserve">         </w:t>
      </w:r>
    </w:p>
    <w:p w:rsidR="00C72A0C" w:rsidRDefault="00C72A0C" w:rsidP="00C72A0C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</w:t>
      </w:r>
      <w:r w:rsidRPr="00454AE0">
        <w:rPr>
          <w:rFonts w:hint="eastAsia"/>
          <w:sz w:val="32"/>
          <w:szCs w:val="32"/>
          <w:u w:val="single"/>
        </w:rPr>
        <w:t>电子信息</w:t>
      </w:r>
      <w:r>
        <w:rPr>
          <w:sz w:val="32"/>
          <w:szCs w:val="32"/>
          <w:u w:val="single"/>
        </w:rPr>
        <w:t xml:space="preserve">       </w:t>
      </w:r>
    </w:p>
    <w:p w:rsidR="00C72A0C" w:rsidRDefault="00C72A0C" w:rsidP="00C72A0C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    </w:t>
      </w:r>
      <w:r w:rsidRPr="001334AF">
        <w:rPr>
          <w:sz w:val="32"/>
          <w:szCs w:val="32"/>
          <w:u w:val="single"/>
        </w:rPr>
        <w:t>08540</w:t>
      </w:r>
      <w:r>
        <w:rPr>
          <w:sz w:val="32"/>
          <w:szCs w:val="32"/>
          <w:u w:val="single"/>
        </w:rPr>
        <w:t xml:space="preserve">1        </w:t>
      </w:r>
    </w:p>
    <w:p w:rsidR="00C72A0C" w:rsidRDefault="00C72A0C" w:rsidP="00C72A0C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新一代电子信息技术</w:t>
      </w:r>
      <w:r>
        <w:rPr>
          <w:sz w:val="32"/>
          <w:szCs w:val="32"/>
          <w:u w:val="single"/>
        </w:rPr>
        <w:t xml:space="preserve">   </w:t>
      </w:r>
    </w:p>
    <w:p w:rsidR="00C72A0C" w:rsidRDefault="00C72A0C" w:rsidP="00C72A0C">
      <w:pPr>
        <w:pStyle w:val="afd"/>
        <w:snapToGrid w:val="0"/>
        <w:spacing w:line="480" w:lineRule="auto"/>
        <w:ind w:left="567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研 究 方 向：</w:t>
      </w:r>
      <w:r>
        <w:rPr>
          <w:rFonts w:hint="eastAsia"/>
          <w:b/>
          <w:sz w:val="32"/>
          <w:szCs w:val="32"/>
          <w:u w:val="single"/>
        </w:rPr>
        <w:t xml:space="preserve">   </w:t>
      </w:r>
      <w:r>
        <w:rPr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     </w:t>
      </w:r>
      <w:r w:rsidRPr="00A24709">
        <w:rPr>
          <w:rFonts w:hint="eastAsia"/>
          <w:sz w:val="32"/>
          <w:szCs w:val="32"/>
          <w:u w:val="single"/>
        </w:rPr>
        <w:t>计算机视觉</w:t>
      </w:r>
      <w:r w:rsidRPr="00A24709">
        <w:rPr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</w:t>
      </w:r>
    </w:p>
    <w:p w:rsidR="00C72A0C" w:rsidRDefault="00C72A0C" w:rsidP="00C72A0C">
      <w:pPr>
        <w:pStyle w:val="afd"/>
        <w:snapToGrid w:val="0"/>
        <w:ind w:left="23"/>
        <w:jc w:val="center"/>
      </w:pPr>
    </w:p>
    <w:p w:rsidR="00C72A0C" w:rsidRDefault="00C72A0C" w:rsidP="00C72A0C">
      <w:pPr>
        <w:pStyle w:val="afd"/>
        <w:snapToGrid w:val="0"/>
        <w:spacing w:line="300" w:lineRule="auto"/>
        <w:ind w:left="25"/>
        <w:jc w:val="center"/>
        <w:rPr>
          <w:rFonts w:ascii="楷体" w:eastAsia="楷体" w:hAnsi="楷体"/>
          <w:sz w:val="36"/>
          <w:szCs w:val="36"/>
        </w:rPr>
      </w:pPr>
      <w:r>
        <w:rPr>
          <w:rFonts w:ascii="楷体" w:eastAsia="楷体" w:hAnsi="楷体" w:hint="eastAsia"/>
          <w:sz w:val="36"/>
          <w:szCs w:val="36"/>
        </w:rPr>
        <w:t>中国矿业大学</w:t>
      </w:r>
    </w:p>
    <w:p w:rsidR="009C27AE" w:rsidRDefault="00C72A0C" w:rsidP="00C72A0C">
      <w:pPr>
        <w:pStyle w:val="afd"/>
        <w:spacing w:before="120"/>
        <w:jc w:val="center"/>
        <w:rPr>
          <w:rFonts w:ascii="楷体" w:eastAsia="楷体" w:hAnsi="楷体"/>
          <w:sz w:val="36"/>
          <w:szCs w:val="36"/>
        </w:rPr>
        <w:sectPr w:rsidR="009C27AE" w:rsidSect="00C07721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 w:rsidRPr="00A27E22">
        <w:rPr>
          <w:rFonts w:ascii="楷体" w:eastAsia="楷体" w:hAnsi="楷体" w:hint="eastAsia"/>
          <w:sz w:val="36"/>
          <w:szCs w:val="36"/>
        </w:rPr>
        <w:t>二〇二五</w:t>
      </w:r>
      <w:r>
        <w:rPr>
          <w:rFonts w:ascii="楷体" w:eastAsia="楷体" w:hAnsi="楷体" w:hint="eastAsia"/>
          <w:sz w:val="36"/>
          <w:szCs w:val="36"/>
        </w:rPr>
        <w:t>年四月</w:t>
      </w:r>
    </w:p>
    <w:p w:rsidR="00C92BF6" w:rsidRPr="00AD6585" w:rsidRDefault="00C92BF6" w:rsidP="000A30A5">
      <w:pPr>
        <w:pStyle w:val="aff4"/>
      </w:pPr>
      <w:bookmarkStart w:id="2" w:name="_Toc451855728"/>
      <w:bookmarkStart w:id="3" w:name="_Toc165542452"/>
      <w:bookmarkStart w:id="4" w:name="_Toc165561777"/>
      <w:bookmarkStart w:id="5" w:name="_Toc194181873"/>
      <w:bookmarkStart w:id="6" w:name="_Toc195518638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2"/>
      <w:bookmarkEnd w:id="3"/>
      <w:bookmarkEnd w:id="4"/>
      <w:bookmarkEnd w:id="5"/>
      <w:bookmarkEnd w:id="6"/>
    </w:p>
    <w:p w:rsidR="00084B81" w:rsidRPr="00747BC0" w:rsidRDefault="00DD0969" w:rsidP="008D584D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7" w:name="_Toc85619174"/>
      <w:bookmarkStart w:id="8" w:name="_Toc86634578"/>
      <w:bookmarkStart w:id="9" w:name="_Toc86565948"/>
      <w:bookmarkStart w:id="10" w:name="_Toc87677453"/>
      <w:bookmarkStart w:id="11" w:name="_Toc181151582"/>
      <w:bookmarkStart w:id="12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3" w:name="_Toc165542453"/>
      <w:bookmarkStart w:id="14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7"/>
      <w:bookmarkEnd w:id="8"/>
      <w:bookmarkEnd w:id="9"/>
      <w:bookmarkEnd w:id="10"/>
      <w:bookmarkEnd w:id="11"/>
      <w:bookmarkEnd w:id="12"/>
      <w:bookmarkEnd w:id="13"/>
      <w:bookmarkEnd w:id="14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15" w:name="_Toc195518648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15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FE6B16" w:rsidRPr="00FE6B16" w:rsidRDefault="00277F5E" w:rsidP="00562F51">
      <w:pPr>
        <w:pStyle w:val="a0"/>
        <w:ind w:firstLine="480"/>
      </w:pPr>
      <w:r>
        <w:rPr>
          <w:rFonts w:hint="eastAsia"/>
        </w:rPr>
        <w:t>英文摘要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16" w:name="_Toc451450309"/>
      <w:bookmarkStart w:id="17" w:name="_Toc451862680"/>
      <w:bookmarkStart w:id="18" w:name="_Toc165542454"/>
      <w:bookmarkStart w:id="19" w:name="_Toc165561779"/>
      <w:bookmarkStart w:id="20" w:name="_Toc194181874"/>
      <w:bookmarkStart w:id="21" w:name="_Toc195518639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16"/>
      <w:bookmarkEnd w:id="17"/>
      <w:bookmarkEnd w:id="18"/>
      <w:bookmarkEnd w:id="19"/>
      <w:bookmarkEnd w:id="20"/>
      <w:bookmarkEnd w:id="21"/>
    </w:p>
    <w:p w:rsidR="00DD23C3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DD23C3">
        <w:rPr>
          <w:noProof/>
        </w:rPr>
        <w:t>摘</w:t>
      </w:r>
      <w:r w:rsidR="00DD23C3">
        <w:rPr>
          <w:noProof/>
        </w:rPr>
        <w:t xml:space="preserve">  </w:t>
      </w:r>
      <w:r w:rsidR="00DD23C3">
        <w:rPr>
          <w:noProof/>
        </w:rPr>
        <w:t>要</w:t>
      </w:r>
      <w:r w:rsidR="00DD23C3">
        <w:rPr>
          <w:noProof/>
        </w:rPr>
        <w:tab/>
      </w:r>
      <w:r w:rsidR="00DD23C3">
        <w:rPr>
          <w:noProof/>
        </w:rPr>
        <w:fldChar w:fldCharType="begin"/>
      </w:r>
      <w:r w:rsidR="00DD23C3">
        <w:rPr>
          <w:noProof/>
        </w:rPr>
        <w:instrText xml:space="preserve"> PAGEREF _Toc195518638 \h </w:instrText>
      </w:r>
      <w:r w:rsidR="00DD23C3">
        <w:rPr>
          <w:noProof/>
        </w:rPr>
      </w:r>
      <w:r w:rsidR="00DD23C3">
        <w:rPr>
          <w:noProof/>
        </w:rPr>
        <w:fldChar w:fldCharType="separate"/>
      </w:r>
      <w:r w:rsidR="00406154">
        <w:rPr>
          <w:noProof/>
        </w:rPr>
        <w:t>I</w:t>
      </w:r>
      <w:r w:rsidR="00DD23C3"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39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III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0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V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1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VI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</w:t>
      </w:r>
      <w:bookmarkStart w:id="22" w:name="_GoBack"/>
      <w:bookmarkEnd w:id="22"/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2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1</w:t>
      </w:r>
      <w:r>
        <w:rPr>
          <w:noProof/>
        </w:rPr>
        <w:fldChar w:fldCharType="end"/>
      </w:r>
    </w:p>
    <w:p w:rsidR="00DD23C3" w:rsidRDefault="00DD23C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3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1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4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2</w:t>
      </w:r>
      <w:r>
        <w:rPr>
          <w:noProof/>
        </w:rPr>
        <w:fldChar w:fldCharType="end"/>
      </w:r>
    </w:p>
    <w:p w:rsidR="00DD23C3" w:rsidRDefault="00DD23C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5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2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6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4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作者简历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7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8</w:t>
      </w:r>
      <w:r>
        <w:rPr>
          <w:noProof/>
        </w:rPr>
        <w:fldChar w:fldCharType="end"/>
      </w:r>
    </w:p>
    <w:p w:rsidR="00232A80" w:rsidRDefault="00321730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rPr>
          <w:lang w:val="zh-CN"/>
        </w:rPr>
        <w:fldChar w:fldCharType="end"/>
      </w:r>
      <w:r w:rsidR="003F6947">
        <w:br w:type="page"/>
      </w:r>
      <w:bookmarkStart w:id="23" w:name="_Toc165542455"/>
      <w:bookmarkStart w:id="24" w:name="_Toc165542456"/>
      <w:bookmarkStart w:id="25" w:name="_Toc165561781"/>
    </w:p>
    <w:p w:rsidR="00CE3CEC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3"/>
      <w:bookmarkEnd w:id="24"/>
      <w:bookmarkEnd w:id="25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6" w:name="_Toc195518649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6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8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II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9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IV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0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V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1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VI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2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1</w:t>
      </w:r>
      <w:r>
        <w:rPr>
          <w:noProof/>
        </w:rPr>
        <w:fldChar w:fldCharType="end"/>
      </w:r>
    </w:p>
    <w:p w:rsidR="00CE3CEC" w:rsidRDefault="00CE3CE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3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1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4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2</w:t>
      </w:r>
      <w:r>
        <w:rPr>
          <w:noProof/>
        </w:rPr>
        <w:fldChar w:fldCharType="end"/>
      </w:r>
    </w:p>
    <w:p w:rsidR="00CE3CEC" w:rsidRDefault="00CE3CE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5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2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6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4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uthor’s Resum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7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8</w:t>
      </w:r>
      <w:r>
        <w:rPr>
          <w:noProof/>
        </w:rPr>
        <w:fldChar w:fldCharType="end"/>
      </w:r>
    </w:p>
    <w:p w:rsidR="006F00CD" w:rsidRDefault="006F00CD" w:rsidP="00455E3D">
      <w:pPr>
        <w:pStyle w:val="a0"/>
        <w:spacing w:line="240" w:lineRule="auto"/>
        <w:ind w:firstLine="480"/>
      </w:pPr>
      <w:r>
        <w:fldChar w:fldCharType="end"/>
      </w: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27" w:name="_Toc165542457"/>
      <w:bookmarkStart w:id="28" w:name="_Toc165561782"/>
      <w:bookmarkStart w:id="29" w:name="_Toc194181875"/>
      <w:bookmarkStart w:id="30" w:name="_Toc194333810"/>
      <w:bookmarkStart w:id="31" w:name="_Toc195518640"/>
      <w:r w:rsidRPr="000A30A5">
        <w:rPr>
          <w:rFonts w:hint="eastAsia"/>
        </w:rPr>
        <w:lastRenderedPageBreak/>
        <w:t>图清单</w:t>
      </w:r>
      <w:bookmarkEnd w:id="27"/>
      <w:bookmarkEnd w:id="28"/>
      <w:bookmarkEnd w:id="29"/>
      <w:bookmarkEnd w:id="30"/>
      <w:bookmarkEnd w:id="31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2" w:name="_Toc193737117"/>
      <w:bookmarkStart w:id="33" w:name="_Toc195518650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2"/>
      <w:r w:rsidR="00E15835">
        <w:rPr>
          <w:rFonts w:cs="Times New Roman"/>
          <w:bCs/>
          <w:noProof w:val="0"/>
          <w:szCs w:val="44"/>
        </w:rPr>
        <w:instrText>s</w:instrText>
      </w:r>
      <w:bookmarkEnd w:id="33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34" w:name="_Toc165542458"/>
            <w:bookmarkStart w:id="35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761A9D">
              <w:rPr>
                <w:rFonts w:hint="eastAsia"/>
              </w:rPr>
              <w:t>图</w:t>
            </w:r>
            <w:r w:rsidR="00761A9D">
              <w:rPr>
                <w:noProof/>
              </w:rPr>
              <w:t>1</w:t>
            </w:r>
            <w:r w:rsidR="00761A9D">
              <w:noBreakHyphen/>
            </w:r>
            <w:r w:rsidR="00761A9D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761A9D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761A9D">
              <w:rPr>
                <w:noProof/>
              </w:rPr>
              <w:t>7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761A9D">
              <w:t xml:space="preserve">Figure </w:t>
            </w:r>
            <w:r w:rsidR="00761A9D">
              <w:rPr>
                <w:noProof/>
              </w:rPr>
              <w:t>1</w:t>
            </w:r>
            <w:r w:rsidR="00761A9D">
              <w:noBreakHyphen/>
            </w:r>
            <w:r w:rsidR="00761A9D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761A9D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761A9D">
              <w:rPr>
                <w:noProof/>
              </w:rPr>
              <w:t>7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6" w:name="_Toc194181876"/>
      <w:bookmarkStart w:id="37" w:name="_Toc194333811"/>
      <w:bookmarkStart w:id="38" w:name="_Toc195518641"/>
      <w:r w:rsidRPr="00E12EEC">
        <w:rPr>
          <w:rFonts w:hint="eastAsia"/>
        </w:rPr>
        <w:lastRenderedPageBreak/>
        <w:t>表清单</w:t>
      </w:r>
      <w:bookmarkEnd w:id="34"/>
      <w:bookmarkEnd w:id="35"/>
      <w:bookmarkEnd w:id="36"/>
      <w:bookmarkEnd w:id="37"/>
      <w:bookmarkEnd w:id="38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39" w:name="_Toc193737118"/>
      <w:bookmarkStart w:id="40" w:name="_Toc195518651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39"/>
      <w:bookmarkEnd w:id="40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E41021" w:rsidRDefault="00B05AD5" w:rsidP="00E41021">
      <w:pPr>
        <w:snapToGrid w:val="0"/>
        <w:spacing w:line="360" w:lineRule="auto"/>
        <w:rPr>
          <w:sz w:val="28"/>
          <w:szCs w:val="28"/>
        </w:r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C07721" w:rsidRDefault="00C07721" w:rsidP="000C5837">
      <w:pPr>
        <w:snapToGrid w:val="0"/>
        <w:spacing w:line="360" w:lineRule="auto"/>
        <w:sectPr w:rsidR="00C07721" w:rsidSect="009C27AE">
          <w:footerReference w:type="even" r:id="rId13"/>
          <w:footerReference w:type="default" r:id="rId14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1" w:name="_Toc165542459"/>
      <w:bookmarkStart w:id="42" w:name="_Toc165561784"/>
      <w:bookmarkStart w:id="43" w:name="_Toc194181877"/>
      <w:bookmarkStart w:id="44" w:name="_Toc194333812"/>
      <w:bookmarkStart w:id="45" w:name="_Toc11722"/>
      <w:bookmarkStart w:id="46" w:name="_Toc417565336"/>
      <w:bookmarkStart w:id="47" w:name="_Toc417565632"/>
      <w:bookmarkStart w:id="48" w:name="_Toc417565685"/>
      <w:bookmarkStart w:id="49" w:name="_Toc417409125"/>
      <w:bookmarkStart w:id="50" w:name="_Toc417551517"/>
      <w:bookmarkStart w:id="51" w:name="_Toc195518642"/>
      <w:r>
        <w:rPr>
          <w:rFonts w:hint="eastAsia"/>
          <w:noProof/>
        </w:rPr>
        <w:lastRenderedPageBreak/>
        <w:t>一级标题</w:t>
      </w:r>
      <w:bookmarkEnd w:id="41"/>
      <w:bookmarkEnd w:id="42"/>
      <w:bookmarkEnd w:id="43"/>
      <w:bookmarkEnd w:id="44"/>
      <w:bookmarkEnd w:id="51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2" w:name="_Toc195518652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2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4C" w:rsidRPr="00011418" w:rsidRDefault="009F6586" w:rsidP="00455E3D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</w:t>
      </w:r>
    </w:p>
    <w:p w:rsidR="00C92BF6" w:rsidRPr="004D3C65" w:rsidRDefault="00B53E60" w:rsidP="004D3C65">
      <w:pPr>
        <w:pStyle w:val="2"/>
      </w:pPr>
      <w:bookmarkStart w:id="53" w:name="_二级标题（English）"/>
      <w:bookmarkStart w:id="54" w:name="_Toc165542460"/>
      <w:bookmarkStart w:id="55" w:name="_Toc165561785"/>
      <w:bookmarkStart w:id="56" w:name="_Toc194181878"/>
      <w:bookmarkStart w:id="57" w:name="_Toc194333813"/>
      <w:bookmarkStart w:id="58" w:name="_Toc195518643"/>
      <w:bookmarkEnd w:id="53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54"/>
      <w:bookmarkEnd w:id="55"/>
      <w:bookmarkEnd w:id="56"/>
      <w:bookmarkEnd w:id="57"/>
      <w:bookmarkEnd w:id="58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59" w:name="_Toc195518653"/>
      <w:r w:rsidR="007C756E" w:rsidRPr="004D3C65">
        <w:rPr>
          <w:rFonts w:hint="eastAsia"/>
        </w:rPr>
        <w:instrText>1.1 English</w:instrText>
      </w:r>
      <w:bookmarkEnd w:id="59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0293A">
      <w:pPr>
        <w:pStyle w:val="3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5916AB" w:rsidRDefault="00901B90" w:rsidP="00946815">
      <w:pPr>
        <w:pStyle w:val="a0"/>
        <w:ind w:firstLine="480"/>
      </w:pPr>
      <w:r>
        <w:rPr>
          <w:rFonts w:hint="eastAsia"/>
        </w:rPr>
        <w:t>这是正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8F08BE" w:rsidRDefault="00FC1B8C" w:rsidP="008F08BE">
      <w:pPr>
        <w:pStyle w:val="10"/>
      </w:pPr>
      <w:bookmarkStart w:id="60" w:name="_Toc194181882"/>
      <w:bookmarkStart w:id="61" w:name="_Toc194333817"/>
      <w:bookmarkStart w:id="62" w:name="_Toc195518644"/>
      <w:bookmarkEnd w:id="45"/>
      <w:bookmarkEnd w:id="46"/>
      <w:bookmarkEnd w:id="47"/>
      <w:bookmarkEnd w:id="48"/>
      <w:bookmarkEnd w:id="49"/>
      <w:bookmarkEnd w:id="50"/>
      <w:r>
        <w:rPr>
          <w:rFonts w:hint="eastAsia"/>
        </w:rPr>
        <w:lastRenderedPageBreak/>
        <w:t>样例</w:t>
      </w:r>
      <w:bookmarkEnd w:id="60"/>
      <w:bookmarkEnd w:id="61"/>
      <w:bookmarkEnd w:id="62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63" w:name="_Toc195518654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63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64" w:name="_Toc194181883"/>
      <w:bookmarkStart w:id="65" w:name="_Toc194333818"/>
      <w:bookmarkStart w:id="66" w:name="_Toc195518645"/>
      <w:r>
        <w:rPr>
          <w:rFonts w:hint="eastAsia"/>
        </w:rPr>
        <w:t>样例</w:t>
      </w:r>
      <w:bookmarkEnd w:id="64"/>
      <w:bookmarkEnd w:id="65"/>
      <w:r w:rsidR="000E0C29">
        <w:rPr>
          <w:rFonts w:hint="eastAsia"/>
        </w:rPr>
        <w:t>（</w:t>
      </w:r>
      <w:r w:rsidR="000E0C29">
        <w:rPr>
          <w:rFonts w:hint="eastAsia"/>
        </w:rPr>
        <w:t>English</w:t>
      </w:r>
      <w:r w:rsidR="000E0C29">
        <w:rPr>
          <w:rFonts w:hint="eastAsia"/>
        </w:rPr>
        <w:t>）</w:t>
      </w:r>
      <w:bookmarkEnd w:id="66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67" w:name="_Toc195518655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67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B0293A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Pr="00532846" w:rsidRDefault="001945B0" w:rsidP="00532846">
      <w:pPr>
        <w:pStyle w:val="a0"/>
        <w:ind w:firstLine="480"/>
      </w:pPr>
      <w:r w:rsidRPr="00532846">
        <w:rPr>
          <w:rFonts w:hint="eastAsia"/>
        </w:rPr>
        <w:t>公式样例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05pt;height:13.45pt" o:ole="">
            <v:imagedata r:id="rId15" o:title=""/>
          </v:shape>
          <o:OLEObject Type="Embed" ProgID="Equation.DSMT4" ShapeID="_x0000_i1025" DrawAspect="Content" ObjectID="_1806131797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87319" w:rsidRDefault="00C10B47" w:rsidP="00C87319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lastRenderedPageBreak/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373DAE" w:rsidRDefault="008E403A">
      <w:pPr>
        <w:widowControl/>
        <w:jc w:val="left"/>
        <w:sectPr w:rsidR="00373DAE" w:rsidSect="005206B8">
          <w:headerReference w:type="even" r:id="rId17"/>
          <w:headerReference w:type="default" r:id="rId18"/>
          <w:footerReference w:type="even" r:id="rId19"/>
          <w:footerReference w:type="default" r:id="rId20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9C4624" w:rsidRPr="00846E0E" w:rsidRDefault="00F735EF" w:rsidP="00846E0E">
      <w:pPr>
        <w:pStyle w:val="afff6"/>
      </w:pPr>
      <w:r>
        <w:rPr>
          <w:caps/>
        </w:rPr>
        <w:lastRenderedPageBreak/>
        <w:fldChar w:fldCharType="begin"/>
      </w:r>
      <w:r>
        <w:instrText xml:space="preserve"> ADDIN NE.Bib</w:instrText>
      </w:r>
      <w:r>
        <w:rPr>
          <w:caps/>
        </w:rPr>
        <w:fldChar w:fldCharType="separate"/>
      </w:r>
      <w:bookmarkStart w:id="68" w:name="_Toc195518646"/>
      <w:r w:rsidR="009C4624" w:rsidRPr="00846E0E">
        <w:rPr>
          <w:rFonts w:hint="eastAsia"/>
        </w:rPr>
        <w:t>参考文献</w:t>
      </w:r>
      <w:bookmarkEnd w:id="68"/>
      <w:r w:rsidR="004B32E3" w:rsidRPr="00846E0E">
        <w:fldChar w:fldCharType="begin"/>
      </w:r>
      <w:r w:rsidR="004B32E3" w:rsidRPr="00846E0E">
        <w:instrText xml:space="preserve"> TC  "</w:instrText>
      </w:r>
      <w:bookmarkStart w:id="69" w:name="_Toc195518656"/>
      <w:r w:rsidR="00853E51" w:rsidRPr="00846E0E">
        <w:instrText>References</w:instrText>
      </w:r>
      <w:bookmarkEnd w:id="69"/>
      <w:r w:rsidR="004B32E3" w:rsidRPr="00846E0E">
        <w:instrText xml:space="preserve">" \l 1 </w:instrText>
      </w:r>
      <w:r w:rsidR="004B32E3" w:rsidRPr="00846E0E">
        <w:fldChar w:fldCharType="end"/>
      </w:r>
    </w:p>
    <w:p w:rsidR="00CB7D6C" w:rsidRDefault="009C4624" w:rsidP="00CB7D6C">
      <w:pPr>
        <w:pStyle w:val="afff8"/>
        <w:ind w:left="315" w:hanging="315"/>
      </w:pPr>
      <w:r>
        <w:rPr>
          <w:rFonts w:eastAsia="黑体"/>
        </w:rPr>
        <w:t xml:space="preserve">[1] </w:t>
      </w:r>
      <w:bookmarkStart w:id="70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70"/>
    </w:p>
    <w:p w:rsidR="00CB7D6C" w:rsidRPr="00CB7D6C" w:rsidRDefault="00CB7D6C" w:rsidP="00CB7D6C">
      <w:pPr>
        <w:pStyle w:val="afff8"/>
        <w:ind w:left="315" w:hanging="315"/>
      </w:pPr>
      <w:r w:rsidRPr="00CB7D6C">
        <w:rPr>
          <w:rFonts w:hint="eastAsia"/>
        </w:rPr>
        <w:t>[</w:t>
      </w:r>
      <w:r w:rsidR="00125ECF">
        <w:t>2</w:t>
      </w:r>
      <w:r w:rsidRPr="00CB7D6C">
        <w:rPr>
          <w:rFonts w:hint="eastAsia"/>
        </w:rPr>
        <w:t xml:space="preserve">] </w:t>
      </w:r>
      <w:r w:rsidRPr="00CB7D6C">
        <w:rPr>
          <w:rFonts w:hint="eastAsia"/>
        </w:rPr>
        <w:t>王磊</w:t>
      </w:r>
      <w:r w:rsidRPr="00CB7D6C">
        <w:rPr>
          <w:rFonts w:hint="eastAsia"/>
        </w:rPr>
        <w:t xml:space="preserve">. </w:t>
      </w:r>
      <w:r w:rsidRPr="00CB7D6C">
        <w:rPr>
          <w:rFonts w:hint="eastAsia"/>
        </w:rPr>
        <w:t>中国家庭结构变化及其政策意涵——对“人口规模巨大的现代化”的思考</w:t>
      </w:r>
      <w:r w:rsidRPr="00CB7D6C">
        <w:rPr>
          <w:rFonts w:hint="eastAsia"/>
        </w:rPr>
        <w:t xml:space="preserve">[J]. </w:t>
      </w:r>
      <w:r w:rsidRPr="00CB7D6C">
        <w:rPr>
          <w:rFonts w:hint="eastAsia"/>
        </w:rPr>
        <w:t>人口与发展</w:t>
      </w:r>
      <w:r w:rsidRPr="00CB7D6C">
        <w:rPr>
          <w:rFonts w:hint="eastAsia"/>
        </w:rPr>
        <w:t>, 2023, 29(01): 118-122.</w:t>
      </w:r>
    </w:p>
    <w:p w:rsidR="00CB7D6C" w:rsidRPr="00CB7D6C" w:rsidRDefault="00CB7D6C" w:rsidP="00CB7D6C">
      <w:pPr>
        <w:pStyle w:val="afff8"/>
        <w:ind w:left="315" w:hanging="315"/>
      </w:pPr>
      <w:r w:rsidRPr="00CB7D6C">
        <w:t>[</w:t>
      </w:r>
      <w:r w:rsidR="00125ECF">
        <w:t>3</w:t>
      </w:r>
      <w:r w:rsidRPr="00CB7D6C">
        <w:t>] Akhtar Z U A, Wang H. WiFi-based gesture recognition for vehicular infotainment system—an integrated approach[J]. Applied Sciences, 2019, 9(24): 5268.</w:t>
      </w:r>
    </w:p>
    <w:p w:rsidR="009C4624" w:rsidRDefault="00CB7D6C" w:rsidP="00CB7D6C">
      <w:pPr>
        <w:pStyle w:val="afff8"/>
        <w:ind w:left="315" w:hanging="315"/>
      </w:pPr>
      <w:r w:rsidRPr="00CB7D6C">
        <w:t>[</w:t>
      </w:r>
      <w:r w:rsidR="00125ECF">
        <w:t>4</w:t>
      </w:r>
      <w:r w:rsidRPr="00CB7D6C">
        <w:t>] Mata T, Boonsrimuang P. An effective channel estimation for massive MIMO–OFDM system[J]. Wireless Personal Communications, 2020, 114: 209-226.</w:t>
      </w:r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5] </w:t>
      </w:r>
      <w:bookmarkStart w:id="71" w:name="_nebDB0A2EE3_570B_4456_8CBC_CADACBDCE426"/>
      <w:r>
        <w:t>Liu Y, Yu Z, Zong D, et al. Attention to task-aligned object detection for end–edge–cloud video surveillance[J]. IEEE Internet of Things Journal, 2023, 11(8): 13781-13792.</w:t>
      </w:r>
      <w:bookmarkEnd w:id="71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6] </w:t>
      </w:r>
      <w:bookmarkStart w:id="72" w:name="_neb08913B6A_DFF9_4F21_ADC9_09E75CF46EA0"/>
      <w:r>
        <w:t>Liu G, Shi H, Kiani A, et al. Smart traffic monitoring system using computer vision and edge computing[J]. IEEE Transactions on Intelligent Transportation Systems, 2021, 23(8): 12027-12038.</w:t>
      </w:r>
      <w:bookmarkEnd w:id="72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7] </w:t>
      </w:r>
      <w:bookmarkStart w:id="73" w:name="_neb00D1DF60_8603_480D_A595_5531649B2EF8"/>
      <w:r>
        <w:t>Ismail M G, Tarabay F H, El-Masry R, et al. Smart cloud-edge video surveillance system[C]. 2022 11th International Conference on Modern Circuits and Systems Technologies (MOCAST): IEEE, 2022: 1-4.</w:t>
      </w:r>
      <w:bookmarkEnd w:id="73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8] </w:t>
      </w:r>
      <w:bookmarkStart w:id="74" w:name="_neb59E0506E_3FC2_455E_AC5C_0DE140C62261"/>
      <w:r>
        <w:t>Li H, Yin K, Ji X, et al. Improved YOLOV3 surveillance device object detection method based on federated learning[C]. 2022 4th International Conference on Data-driven Optimization of Complex Systems (DOCS): IEEE, 2022: 1-6.</w:t>
      </w:r>
      <w:bookmarkEnd w:id="74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9] </w:t>
      </w:r>
      <w:bookmarkStart w:id="75" w:name="_neb692E9796_097D_41CE_A0C9_4295D31B4F3C"/>
      <w:r>
        <w:t>Afandy P F, Ng P C, Plataniotis K N. Federated Learning for Hierarchical Fall Detection and Human Activity Recognition[C]. 2024 IEEE 10th World Forum on Internet of Things (WF-IoT): IEEE, 2024: 1-6.</w:t>
      </w:r>
      <w:bookmarkEnd w:id="75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0] </w:t>
      </w:r>
      <w:bookmarkStart w:id="76" w:name="_neb9708F9EF_27B6_4220_8E3E_6445CF8A1647"/>
      <w:r>
        <w:t>Alfarzaeai M S, Hu E, Peng W, et al. Coal gangue classification based on the feature extraction of the volume visual perception ExM-SVM[J]. Energies, 2023, 16(4): 2064.</w:t>
      </w:r>
      <w:bookmarkEnd w:id="76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1] </w:t>
      </w:r>
      <w:bookmarkStart w:id="77" w:name="_nebABD131C0_0EDC_418D_BD5F_CC783964E27D"/>
      <w:r>
        <w:t>Hao X, Liang H. A multi-class support vector machine real-time detection system for surface damage of conveyor belts based on visual saliency[J]. Measurement, 2019, 146: 125-132.</w:t>
      </w:r>
      <w:bookmarkEnd w:id="77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2] </w:t>
      </w:r>
      <w:bookmarkStart w:id="78" w:name="_neb7B96F346_D709_43E8_AD61_F3C8DE2AAC03"/>
      <w:r>
        <w:t>Girshick R, Donahue J, Darrell T, et al. Rich feature hierarchies for accurate object detection and semantic segmentation[C]. Proceedings of the IEEE conference on computer vision and pattern recognition, 2014: 580-587.</w:t>
      </w:r>
      <w:bookmarkEnd w:id="78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3] </w:t>
      </w:r>
      <w:bookmarkStart w:id="79" w:name="_nebA9F6A226_10B9_4B01_B70F_51D1989A128D"/>
      <w:r>
        <w:t>He K, Zhang X, Ren S, et al. Spatial pyramid pooling in deep convolutional networks for visual recognition[J]. IEEE transactions on pattern analysis and machine intelligence, 2015, 37(9): 1904-1916.</w:t>
      </w:r>
      <w:bookmarkEnd w:id="79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4] </w:t>
      </w:r>
      <w:bookmarkStart w:id="80" w:name="_neb097CB840_D18B_49E8_9102_5C37FECA555A"/>
      <w:r>
        <w:t xml:space="preserve">Girshick R. Fast r-cnn[C]. Proceedings of the IEEE international conference on computer </w:t>
      </w:r>
      <w:r>
        <w:lastRenderedPageBreak/>
        <w:t>vision, 2015: 1440-1448.</w:t>
      </w:r>
      <w:bookmarkEnd w:id="80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5] </w:t>
      </w:r>
      <w:bookmarkStart w:id="81" w:name="_nebED352019_CB08_4B82_B4EA_7CEBD39230F3"/>
      <w:r>
        <w:t>Ren S, He K, Girshick R, et al. Faster R-CNN: Towards real-time object detection with region proposal networks[J]. IEEE transactions on pattern analysis and machine intelligence, 2016, 39(6): 1137-1149.</w:t>
      </w:r>
      <w:bookmarkEnd w:id="81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6] </w:t>
      </w:r>
      <w:bookmarkStart w:id="82" w:name="_neb4B745E5C_040A_489B_86F1_35EA04419623"/>
      <w:r>
        <w:t>Redmon J, Divvala S, Girshick R, et al. You only look once: Unified, real-time object detection[C]. Proceedings of the IEEE conference on computer vision and pattern recognition, 2016: 779-788.</w:t>
      </w:r>
      <w:bookmarkEnd w:id="82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7] </w:t>
      </w:r>
      <w:bookmarkStart w:id="83" w:name="_neb93B2E7D3_FDB3_47DB_A6A3_995A1D0FE368"/>
      <w:r>
        <w:t>Liu W, Anguelov D, Erhan D, et al. Ssd: Single shot multibox detector[C]. Computer Vision–ECCV 2016: 14th European Conference, Amsterdam, The Netherlands, October 11–14, 2016, Proceedings, Part I 14: Springer, 2016: 21-37.</w:t>
      </w:r>
      <w:bookmarkEnd w:id="83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8] </w:t>
      </w:r>
      <w:bookmarkStart w:id="84" w:name="_neb50767B18_5018_45F2_B4D5_16812C04A6E9"/>
      <w:r>
        <w:t>Xiao C K, Sun B, Wang Y L, et al. Foreign object detection of sintering transport belt based on CNN[J]. IFAC-PapersOnLine, 2021, 54(21): 25-30.</w:t>
      </w:r>
      <w:bookmarkEnd w:id="84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9] </w:t>
      </w:r>
      <w:bookmarkStart w:id="85" w:name="_nebDDE31481_A402_4DE6_8555_325D5CF665EA"/>
      <w:r>
        <w:t>Wang Y, Wang Y, Dang L. Video detection of foreign objects on the surface of belt conveyor underground coal mine based on improved SSD[J]. Journal of Ambient Intelligence and Humanized Computing, 2023, 14(5): 5507-5516.</w:t>
      </w:r>
      <w:bookmarkEnd w:id="85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0] </w:t>
      </w:r>
      <w:bookmarkStart w:id="86" w:name="_nebB7C438CC_C876_44E7_98CD_24DA8FE806BA"/>
      <w:r>
        <w:t>Zheng J, Wang D, Geng Z. Real-Time Detection of Safety Hazards in Coal Mines Utilizing an Enhanced YOLOv3 Algorithm[J]. Traitement du Signal, 2023, 40(4): 1565.</w:t>
      </w:r>
      <w:bookmarkEnd w:id="86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1] </w:t>
      </w:r>
      <w:bookmarkStart w:id="87" w:name="_neb5E4F5689_19EB_4D32_BA2E_04389A81C097"/>
      <w:r>
        <w:t>Chen Y, Sun X, Xu L, et al. Application of YOLOv4 algorithm for foreign object detection on a belt conveyor in a low-illumination environment[J]. Sensors, 2022, 22(18): 6851.</w:t>
      </w:r>
      <w:bookmarkEnd w:id="87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2] </w:t>
      </w:r>
      <w:bookmarkStart w:id="88" w:name="_neb9F01E10E_A89E_4159_BCC2_FC977E70BA7A"/>
      <w:r>
        <w:t>Li D, Wang G, Guo Y, et al. An identification and positioning method for coal gangue based on lightweight mixed domain attention[J]. International Journal of Coal Preparation and Utilization, 2023, 43(9): 1542-1560.</w:t>
      </w:r>
      <w:bookmarkEnd w:id="88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3] </w:t>
      </w:r>
      <w:bookmarkStart w:id="89" w:name="_neb46C60AB2_F685_4E27_B168_AACA99227C52"/>
      <w:r>
        <w:rPr>
          <w:rFonts w:ascii="宋体" w:hint="eastAsia"/>
        </w:rPr>
        <w:t>张磊</w:t>
      </w:r>
      <w:r>
        <w:t xml:space="preserve">, </w:t>
      </w:r>
      <w:r>
        <w:rPr>
          <w:rFonts w:ascii="宋体" w:hint="eastAsia"/>
        </w:rPr>
        <w:t>王浩盛</w:t>
      </w:r>
      <w:r>
        <w:t xml:space="preserve">, </w:t>
      </w:r>
      <w:r>
        <w:rPr>
          <w:rFonts w:ascii="宋体" w:hint="eastAsia"/>
        </w:rPr>
        <w:t>雷伟强</w:t>
      </w:r>
      <w:r>
        <w:t xml:space="preserve">, </w:t>
      </w:r>
      <w:r>
        <w:rPr>
          <w:rFonts w:ascii="宋体" w:hint="eastAsia"/>
        </w:rPr>
        <w:t>等</w:t>
      </w:r>
      <w:r>
        <w:t xml:space="preserve">. </w:t>
      </w:r>
      <w:r>
        <w:rPr>
          <w:rFonts w:ascii="宋体" w:hint="eastAsia"/>
        </w:rPr>
        <w:t>基于</w:t>
      </w:r>
      <w:r>
        <w:t>YOLOv5s-SDE</w:t>
      </w:r>
      <w:r>
        <w:rPr>
          <w:rFonts w:ascii="宋体" w:hint="eastAsia"/>
        </w:rPr>
        <w:t>的带式输送机煤矸目标检测</w:t>
      </w:r>
      <w:r>
        <w:t xml:space="preserve">[J]. </w:t>
      </w:r>
      <w:r>
        <w:rPr>
          <w:rFonts w:ascii="宋体" w:hint="eastAsia"/>
        </w:rPr>
        <w:t>工矿自动化</w:t>
      </w:r>
      <w:r>
        <w:t>, 2023, 49(04): 106-112.</w:t>
      </w:r>
      <w:bookmarkEnd w:id="89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4] </w:t>
      </w:r>
      <w:bookmarkStart w:id="90" w:name="_nebA1C7E3E0_975E_4278_8F4B_353CF27F5724"/>
      <w:r>
        <w:rPr>
          <w:rFonts w:ascii="宋体" w:hint="eastAsia"/>
        </w:rPr>
        <w:t>毛清华</w:t>
      </w:r>
      <w:r>
        <w:t xml:space="preserve">, </w:t>
      </w:r>
      <w:r>
        <w:rPr>
          <w:rFonts w:ascii="宋体" w:hint="eastAsia"/>
        </w:rPr>
        <w:t>李世坤</w:t>
      </w:r>
      <w:r>
        <w:t xml:space="preserve">, </w:t>
      </w:r>
      <w:r>
        <w:rPr>
          <w:rFonts w:ascii="宋体" w:hint="eastAsia"/>
        </w:rPr>
        <w:t>胡鑫</w:t>
      </w:r>
      <w:r>
        <w:t xml:space="preserve">, </w:t>
      </w:r>
      <w:r>
        <w:rPr>
          <w:rFonts w:ascii="宋体" w:hint="eastAsia"/>
        </w:rPr>
        <w:t>等</w:t>
      </w:r>
      <w:r>
        <w:t xml:space="preserve">. </w:t>
      </w:r>
      <w:r>
        <w:rPr>
          <w:rFonts w:ascii="宋体" w:hint="eastAsia"/>
        </w:rPr>
        <w:t>基于改进</w:t>
      </w:r>
      <w:r>
        <w:t>YOLOv7</w:t>
      </w:r>
      <w:r>
        <w:rPr>
          <w:rFonts w:ascii="宋体" w:hint="eastAsia"/>
        </w:rPr>
        <w:t>的煤矿带式输送机异物识别</w:t>
      </w:r>
      <w:r>
        <w:t xml:space="preserve">[J]. </w:t>
      </w:r>
      <w:r>
        <w:rPr>
          <w:rFonts w:ascii="宋体" w:hint="eastAsia"/>
        </w:rPr>
        <w:t>工矿自动化</w:t>
      </w:r>
      <w:r>
        <w:t>, 2022, 48(12): 26-32.</w:t>
      </w:r>
      <w:bookmarkEnd w:id="90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5] </w:t>
      </w:r>
      <w:bookmarkStart w:id="91" w:name="_neb9DC1BBB4_8325_4168_A4C4_B0D5DE0EEEEC"/>
      <w:r>
        <w:t>McMahan B, Moore E, Ramage D, et al. Communication-efficient learning of deep networks from decentralized data[C]. Artificial intelligence and statistics: PMLR, 2017: 1273-1282.</w:t>
      </w:r>
      <w:bookmarkEnd w:id="91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6] </w:t>
      </w:r>
      <w:bookmarkStart w:id="92" w:name="_nebCBD8DD27_EA80_4B56_822A_6B8826B98084"/>
      <w:r>
        <w:t>Hegiste V, Legler T, Ruskowski M. Federated ensemble yolov5–a better generalized object detection algorithm[C]. 2023 Eighth International Conference on Fog and Mobile Edge Computing (FMEC): IEEE, 2023: 7-14.</w:t>
      </w:r>
      <w:bookmarkEnd w:id="92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7] </w:t>
      </w:r>
      <w:bookmarkStart w:id="93" w:name="_neb51D93D23_1CE4_49A5_86E7_EC2381DBE024"/>
      <w:r>
        <w:t>Rao L, Ma C, Ding M, et al. Sparse federated training of object detection in the Internet of Vehicles[C]. ICC 2023-IEEE International Conference on Communications: IEEE, 2023: 1768-1773.</w:t>
      </w:r>
      <w:bookmarkEnd w:id="93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lastRenderedPageBreak/>
        <w:t xml:space="preserve">[28] </w:t>
      </w:r>
      <w:bookmarkStart w:id="94" w:name="_nebBD4E97F2_3270_490B_A3E8_D9E7DCC57F4D"/>
      <w:r>
        <w:t>Zheng T, Li A, Chen Z, et al. Autofed: Heterogeneity-aware federated multimodal learning for robust autonomous driving[C]. Proceedings of the 29th annual international conference on mobile computing and networking, 2023: 1-15.</w:t>
      </w:r>
      <w:bookmarkEnd w:id="94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9] </w:t>
      </w:r>
      <w:bookmarkStart w:id="95" w:name="_neb1FFE876D_34BA_40EF_8469_74106FE309A3"/>
      <w:r>
        <w:t>Jia Z, Zheng H, Wang R, et al. FedDAD: solving the islanding problem of SAR image aircraft detection data[J]. Remote Sensing, 2023, 15(14): 3620.</w:t>
      </w:r>
      <w:bookmarkEnd w:id="95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0] </w:t>
      </w:r>
      <w:bookmarkStart w:id="96" w:name="_neb9D73B485_AA73_4CF9_A9F7_87E202A4D6E3"/>
      <w:r>
        <w:t>Guo Y, Tang X, Lin T. Fedbr: Improving federated learning on heterogeneous data via local learning bias reduction[C]. International Conference on Machine Learning: PMLR, 2023: 12034-12054.</w:t>
      </w:r>
      <w:bookmarkEnd w:id="96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1] </w:t>
      </w:r>
      <w:bookmarkStart w:id="97" w:name="_neb0515E715_566A_4495_960A_3ED5CCDD448E"/>
      <w:r>
        <w:t>Li T, Sahu A K, Zaheer M, et al. Federated optimization in heterogeneous networks[J]. Proceedings of Machine learning and systems, 2020, 2: 429-450.</w:t>
      </w:r>
      <w:bookmarkEnd w:id="97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2] </w:t>
      </w:r>
      <w:bookmarkStart w:id="98" w:name="_neb677FB1CB_0D63_4628_A5B5_1FCA67095ABF"/>
      <w:r>
        <w:t>Li Q, He B, Song D. Model-contrastive federated learning[C]. Proceedings of the IEEE/CVF conference on computer vision and pattern recognition, 2021: 10713-10722.</w:t>
      </w:r>
      <w:bookmarkEnd w:id="98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3] </w:t>
      </w:r>
      <w:bookmarkStart w:id="99" w:name="_nebBAFD86F1_ED11_45D1_9B4F_3837E9FA6F3F"/>
      <w:r>
        <w:t>Wang J, Liu Q, Liang H, et al. Tackling the objective inconsistency problem in heterogeneous federated optimization[J]. Advances in neural information processing systems, 2020, 33: 7611-7623.</w:t>
      </w:r>
      <w:bookmarkEnd w:id="99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4] </w:t>
      </w:r>
      <w:bookmarkStart w:id="100" w:name="_neb96626DE4_5AAA_448C_90C3_8BF95B6AF21E"/>
      <w:r>
        <w:t>Ma X, Zhang J, Guo S, et al. Layer-wised model aggregation for personalized federated learning[C]. Proceedings of the IEEE/CVF conference on computer vision and pattern recognition, 2022: 10092-10101.</w:t>
      </w:r>
      <w:bookmarkEnd w:id="100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5] </w:t>
      </w:r>
      <w:bookmarkStart w:id="101" w:name="_nebBC9A9D08_A48D_40CC_BC8B_840E373AE5D2"/>
      <w:r>
        <w:t>Uddin M P, Xiang Y, Yearwood J, et al. Robust federated averaging via outlier pruning[J]. IEEE Signal Processing Letters, 2021, 29: 409-413.</w:t>
      </w:r>
      <w:bookmarkEnd w:id="101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6] </w:t>
      </w:r>
      <w:bookmarkStart w:id="102" w:name="_nebC63B21E6_CCA5_4475_A5C4_7E756453A9E0"/>
      <w:r>
        <w:t>Huang Y, Chu L, Zhou Z, et al. Personalized cross-silo federated learning on non-iid data[C]. Proceedings of the AAAI conference on artificial intelligence, 2021: 7865-7873.</w:t>
      </w:r>
      <w:bookmarkEnd w:id="102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7] </w:t>
      </w:r>
      <w:bookmarkStart w:id="103" w:name="_neb6767D5BF_C710_41E1_8A81_50F0B7BE67F5"/>
      <w:r>
        <w:t>Yu T, Kumar S, Gupta A, et al. Gradient surgery for multi-task learning[J]. Advances in neural information processing systems, 2020, 33: 5824-5836.</w:t>
      </w:r>
      <w:bookmarkEnd w:id="103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8] </w:t>
      </w:r>
      <w:bookmarkStart w:id="104" w:name="_neb94B62C09_97EB_43D0_A429_7908E0E9380B"/>
      <w:r>
        <w:t>Sun W, Zhang X, Lu H, et al. Resolve domain conflicts for generalizable remote physiological measurement[C]. Proceedings of the 31st ACM International Conference on Multimedia, 2023: 8214-8224.</w:t>
      </w:r>
      <w:bookmarkEnd w:id="104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9] </w:t>
      </w:r>
      <w:bookmarkStart w:id="105" w:name="_neb84578DAB_4B80_4E3E_B454_893B08E7DA10"/>
      <w:r>
        <w:t>Zhao P, Yu W, Yang X, et al. Buffer data-driven adaptation of mobile video streaming over heterogeneous wireless networks[J]. IEEE Internet of things journal, 2017, 5(5): 3430-3441.</w:t>
      </w:r>
      <w:bookmarkEnd w:id="105"/>
    </w:p>
    <w:p w:rsidR="00BA3B5B" w:rsidRDefault="00BA3B5B" w:rsidP="00BA3B5B">
      <w:pPr>
        <w:pStyle w:val="afff8"/>
        <w:ind w:left="315" w:hanging="315"/>
      </w:pPr>
      <w:r>
        <w:t xml:space="preserve">[40] </w:t>
      </w:r>
      <w:bookmarkStart w:id="106" w:name="_neb9252BE93_B815_4D1A_93E0_6A84F0A1585B"/>
      <w:r>
        <w:t>Seid S, Zennaro M, Libsie M, et al. A low cost edge computing and LoRaWAN real time video analytics for road traffic monitoring[C]. 2020 16th International Conference on Mobility, Sensing and Networking (MSN): IEEE, 2020: 762-767.</w:t>
      </w:r>
      <w:bookmarkEnd w:id="106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1] </w:t>
      </w:r>
      <w:bookmarkStart w:id="107" w:name="_neb95BF7CDB_5A9D_4D7C_9615_C687144BEC71"/>
      <w:r>
        <w:t xml:space="preserve">Da Silveira W A A, Mafra S B, Rodrigues J J, et al. Performance Evaluation of an IoT Edge-Based Computer Vision Scheme for Agglomerations Detection Covid-19 </w:t>
      </w:r>
      <w:r>
        <w:lastRenderedPageBreak/>
        <w:t>Scenarios[M].Intelligent Computing and Networking: Proceedings of IC-ICN 2021. Springer, 2022:1-12.</w:t>
      </w:r>
      <w:bookmarkEnd w:id="107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2] </w:t>
      </w:r>
      <w:bookmarkStart w:id="108" w:name="_neb46D363C3_C340_4BA7_90D9_EB82DF7E81B5"/>
      <w:r>
        <w:t>Ke R, Zhuang Y, Pu Z, et al. A smart, efficient, and reliable parking surveillance system with edge artificial intelligence on IoT devices[J]. IEEE Transactions on Intelligent Transportation Systems, 2020, 22(8): 4962-4974.</w:t>
      </w:r>
      <w:bookmarkEnd w:id="108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3] </w:t>
      </w:r>
      <w:bookmarkStart w:id="109" w:name="_nebC67727CD_794E_4046_AE46_4298E8F5484C"/>
      <w:r>
        <w:t>Sharma V K, Mir R N. A comprehensive and systematic look up into deep learning based object detection techniques: A review[J]. Computer Science Review, 2020, 38: 100301.</w:t>
      </w:r>
      <w:bookmarkEnd w:id="109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4] </w:t>
      </w:r>
      <w:bookmarkStart w:id="110" w:name="_neb8525C993_4A3D_4086_9184_6A2A512DD685"/>
      <w:r>
        <w:t>Rajawat D, Lohani B P, Rana A, et al. Object Detection in Images and Videos Using OpenCV: A Comparative Study of Deep Learning and Traditional Computer Vision Techniques[C]. 2023 10th IEEE Uttar Pradesh Section International Conference on Electrical, Electronics and Computer Engineering (UPCON): IEEE, 2023: 141-146.</w:t>
      </w:r>
      <w:bookmarkEnd w:id="110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5] </w:t>
      </w:r>
      <w:bookmarkStart w:id="111" w:name="_nebF47A6BA2_9AB7_47E9_84FA_5C1909B5853E"/>
      <w:r>
        <w:t>Yang Y, Xie G, Qu Y. Real-time detection of aircraft objects in remote sensing images based on improved YOLOv4[C]. 2021 IEEE 5th Advanced Information Technology, Electronic and Automation Control Conference (IAEAC): IEEE, 2021: 1156-1164.</w:t>
      </w:r>
      <w:bookmarkEnd w:id="111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6] </w:t>
      </w:r>
      <w:bookmarkStart w:id="112" w:name="_nebBDF3D7B1_79D0_4D99_B2B5_9C65011D8D47"/>
      <w:r>
        <w:rPr>
          <w:rFonts w:ascii="宋体" w:hint="eastAsia"/>
        </w:rPr>
        <w:t>任鹏</w:t>
      </w:r>
      <w:r>
        <w:t xml:space="preserve">. </w:t>
      </w:r>
      <w:r>
        <w:rPr>
          <w:rFonts w:ascii="宋体" w:hint="eastAsia"/>
        </w:rPr>
        <w:t>基于边缘计算和联邦学习的矿山目标检测</w:t>
      </w:r>
      <w:r>
        <w:t xml:space="preserve">[D]. </w:t>
      </w:r>
      <w:r>
        <w:rPr>
          <w:rFonts w:ascii="宋体" w:hint="eastAsia"/>
        </w:rPr>
        <w:t>徐州</w:t>
      </w:r>
      <w:r>
        <w:t xml:space="preserve">: </w:t>
      </w:r>
      <w:r>
        <w:rPr>
          <w:rFonts w:ascii="宋体" w:hint="eastAsia"/>
        </w:rPr>
        <w:t>中国矿业大学</w:t>
      </w:r>
      <w:r>
        <w:t>, 2022.</w:t>
      </w:r>
      <w:bookmarkEnd w:id="112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7] </w:t>
      </w:r>
      <w:bookmarkStart w:id="113" w:name="_nebD9519C00_69EE_49E1_9534_BBADF0AB2117"/>
      <w:r>
        <w:t>Uijlings J R, Van De Sande K E, Gevers T, et al. Selective search for object recognition[J]. International journal of computer vision, 2013, 104: 154-171.</w:t>
      </w:r>
      <w:bookmarkEnd w:id="113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8] </w:t>
      </w:r>
      <w:bookmarkStart w:id="114" w:name="_nebB108A996_ECAC_4260_BF2F_41D832C2B5B9"/>
      <w:r>
        <w:t>Zitnick C L, Dollár P. Edge boxes: Locating object proposals from edges[C]. Computer Vision–ECCV 2014: 13th European Conference, Zurich, Switzerland, September 6-12, 2014, Proceedings, Part V 13: Springer, 2014: 391-405.</w:t>
      </w:r>
      <w:bookmarkEnd w:id="114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9] </w:t>
      </w:r>
      <w:bookmarkStart w:id="115" w:name="_neb166A1F60_CBCF_4D5E_AB7D_7EB4235F710F"/>
      <w:r>
        <w:t>Murthy C B, Hashmi M F, Bokde N D, et al. Investigations of object detection in images/videos using various deep learning techniques and embedded platforms—A comprehensive review[J]. Applied sciences, 2020, 10(9): 3280.</w:t>
      </w:r>
      <w:bookmarkEnd w:id="115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50] </w:t>
      </w:r>
      <w:bookmarkStart w:id="116" w:name="_nebD2B72D10_8402_48C9_8563_F39675FC81D2"/>
      <w:r>
        <w:t>Sirisha U, Praveen S P, Srinivasu P N, et al. Statistical analysis of design aspects of various YOLO-based deep learning models for object detection[J]. International Journal of Computational Intelligence Systems, 2023, 16(1): 126.</w:t>
      </w:r>
      <w:bookmarkEnd w:id="116"/>
    </w:p>
    <w:p w:rsidR="00B9756C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B9756C">
        <w:br w:type="page"/>
      </w:r>
    </w:p>
    <w:p w:rsidR="00B9756C" w:rsidRDefault="00B9756C" w:rsidP="00B9756C">
      <w:pPr>
        <w:pStyle w:val="afff6"/>
      </w:pPr>
      <w:bookmarkStart w:id="117" w:name="_Toc99746118"/>
      <w:bookmarkStart w:id="118" w:name="_Toc100391450"/>
      <w:bookmarkStart w:id="119" w:name="_Toc130829702"/>
      <w:bookmarkStart w:id="120" w:name="_Toc130829746"/>
      <w:bookmarkStart w:id="121" w:name="_Toc130834347"/>
      <w:bookmarkStart w:id="122" w:name="_Toc130834456"/>
      <w:bookmarkStart w:id="123" w:name="_Toc130834501"/>
      <w:bookmarkStart w:id="124" w:name="_Toc195113234"/>
      <w:bookmarkStart w:id="125" w:name="_Toc195518647"/>
      <w:r>
        <w:rPr>
          <w:rFonts w:hint="eastAsia"/>
        </w:rPr>
        <w:lastRenderedPageBreak/>
        <w:t>作者简历</w:t>
      </w:r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r>
        <w:fldChar w:fldCharType="begin"/>
      </w:r>
      <w:r>
        <w:instrText xml:space="preserve"> TC  "</w:instrText>
      </w:r>
      <w:bookmarkStart w:id="126" w:name="_Toc195375322"/>
      <w:bookmarkStart w:id="127" w:name="_Toc195518657"/>
      <w:r w:rsidRPr="00476ABF">
        <w:instrText>Author’s Resume</w:instrText>
      </w:r>
      <w:bookmarkEnd w:id="126"/>
      <w:bookmarkEnd w:id="127"/>
      <w:r>
        <w:instrText xml:space="preserve">" \l 1 </w:instrText>
      </w:r>
      <w:r>
        <w:fldChar w:fldCharType="end"/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 w:rsidRPr="002F3FA2">
        <w:rPr>
          <w:rFonts w:ascii="黑体" w:eastAsia="黑体" w:hAnsi="黑体" w:hint="eastAsia"/>
          <w:sz w:val="30"/>
          <w:szCs w:val="30"/>
        </w:rPr>
        <w:t>一</w:t>
      </w:r>
      <w:r w:rsidRPr="002F3FA2">
        <w:rPr>
          <w:rFonts w:ascii="黑体" w:eastAsia="黑体" w:hAnsi="黑体"/>
          <w:sz w:val="30"/>
          <w:szCs w:val="30"/>
        </w:rPr>
        <w:t>、基本情况</w:t>
      </w:r>
    </w:p>
    <w:p w:rsidR="00B9756C" w:rsidRPr="005608C3" w:rsidRDefault="00B9756C" w:rsidP="00B9756C">
      <w:pPr>
        <w:pStyle w:val="afd"/>
        <w:spacing w:line="400" w:lineRule="exact"/>
        <w:ind w:firstLineChars="200" w:firstLine="420"/>
      </w:pPr>
      <w:r w:rsidRPr="005608C3">
        <w:rPr>
          <w:rFonts w:hint="eastAsia"/>
        </w:rPr>
        <w:t>姓名：</w:t>
      </w:r>
      <w:r>
        <w:rPr>
          <w:rFonts w:hint="eastAsia"/>
        </w:rPr>
        <w:t>*</w:t>
      </w:r>
      <w:r>
        <w:t>*</w:t>
      </w:r>
      <w:r w:rsidRPr="005608C3">
        <w:rPr>
          <w:rFonts w:hint="eastAsia"/>
        </w:rPr>
        <w:t xml:space="preserve"> 性别：男 民族：汉 出生年月：</w:t>
      </w:r>
      <w:r>
        <w:t>2000</w:t>
      </w:r>
      <w:r w:rsidRPr="005608C3">
        <w:rPr>
          <w:rFonts w:hint="eastAsia"/>
        </w:rPr>
        <w:t>-</w:t>
      </w:r>
      <w:r>
        <w:t>0</w:t>
      </w:r>
      <w:r w:rsidR="00D25B79">
        <w:t>0</w:t>
      </w:r>
      <w:r w:rsidRPr="005608C3">
        <w:rPr>
          <w:rFonts w:hint="eastAsia"/>
        </w:rPr>
        <w:t>-</w:t>
      </w:r>
      <w:r w:rsidR="00D25B79">
        <w:t>00</w:t>
      </w:r>
      <w:r w:rsidRPr="005608C3">
        <w:rPr>
          <w:rFonts w:hint="eastAsia"/>
        </w:rPr>
        <w:t xml:space="preserve"> 籍贯：</w:t>
      </w:r>
      <w:r>
        <w:rPr>
          <w:rFonts w:hint="eastAsia"/>
        </w:rPr>
        <w:t>江苏省</w:t>
      </w:r>
      <w:r w:rsidR="00D25B79">
        <w:rPr>
          <w:rFonts w:hint="eastAsia"/>
        </w:rPr>
        <w:t>徐州</w:t>
      </w:r>
      <w:r>
        <w:rPr>
          <w:rFonts w:hint="eastAsia"/>
        </w:rPr>
        <w:t>市</w:t>
      </w:r>
    </w:p>
    <w:p w:rsidR="00B9756C" w:rsidRPr="005608C3" w:rsidRDefault="00B9756C" w:rsidP="00B9756C">
      <w:pPr>
        <w:pStyle w:val="afd"/>
        <w:spacing w:line="400" w:lineRule="exact"/>
        <w:ind w:left="1470" w:firstLineChars="100" w:firstLine="210"/>
      </w:pPr>
      <w:r w:rsidRPr="005608C3">
        <w:t>201</w:t>
      </w:r>
      <w:r>
        <w:t>8</w:t>
      </w:r>
      <w:r w:rsidRPr="005608C3">
        <w:rPr>
          <w:rFonts w:hint="eastAsia"/>
        </w:rPr>
        <w:t>-09—</w:t>
      </w:r>
      <w:r w:rsidRPr="005608C3">
        <w:t>20</w:t>
      </w:r>
      <w:r>
        <w:t>22</w:t>
      </w:r>
      <w:r w:rsidRPr="005608C3">
        <w:rPr>
          <w:rFonts w:hint="eastAsia"/>
        </w:rPr>
        <w:t>-0</w:t>
      </w:r>
      <w:r>
        <w:t>6</w:t>
      </w:r>
      <w:r w:rsidRPr="005608C3">
        <w:rPr>
          <w:rFonts w:hint="eastAsia"/>
        </w:rPr>
        <w:t xml:space="preserve"> </w:t>
      </w:r>
      <w:r>
        <w:t xml:space="preserve"> </w:t>
      </w:r>
      <w:r w:rsidR="00D25B79" w:rsidRPr="00D25B79">
        <w:rPr>
          <w:rFonts w:hint="eastAsia"/>
        </w:rPr>
        <w:t>中国矿业大学信息与控制工程学院</w:t>
      </w:r>
      <w:r w:rsidRPr="005608C3">
        <w:rPr>
          <w:rFonts w:hint="eastAsia"/>
        </w:rPr>
        <w:t>学士</w:t>
      </w:r>
    </w:p>
    <w:p w:rsidR="00B9756C" w:rsidRPr="005608C3" w:rsidRDefault="00B9756C" w:rsidP="00B9756C">
      <w:pPr>
        <w:pStyle w:val="afd"/>
        <w:spacing w:line="400" w:lineRule="exact"/>
        <w:ind w:firstLineChars="800" w:firstLine="1680"/>
      </w:pPr>
      <w:r w:rsidRPr="005608C3">
        <w:t>20</w:t>
      </w:r>
      <w:r>
        <w:t>22</w:t>
      </w:r>
      <w:r w:rsidRPr="005608C3">
        <w:rPr>
          <w:rFonts w:hint="eastAsia"/>
        </w:rPr>
        <w:t>-09—20</w:t>
      </w:r>
      <w:r w:rsidRPr="005608C3">
        <w:t>2</w:t>
      </w:r>
      <w:r>
        <w:t>5</w:t>
      </w:r>
      <w:r w:rsidRPr="005608C3">
        <w:rPr>
          <w:rFonts w:hint="eastAsia"/>
        </w:rPr>
        <w:t>-06  中国矿业大学信息与控制工程学院攻读硕士学位</w:t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二</w:t>
      </w:r>
      <w:r w:rsidRPr="002F3FA2">
        <w:rPr>
          <w:rFonts w:ascii="黑体" w:eastAsia="黑体" w:hAnsi="黑体"/>
          <w:sz w:val="30"/>
          <w:szCs w:val="30"/>
        </w:rPr>
        <w:t>、</w:t>
      </w:r>
      <w:r>
        <w:rPr>
          <w:rFonts w:ascii="黑体" w:eastAsia="黑体" w:hAnsi="黑体" w:hint="eastAsia"/>
          <w:sz w:val="30"/>
          <w:szCs w:val="30"/>
        </w:rPr>
        <w:t>学术论文</w:t>
      </w:r>
    </w:p>
    <w:p w:rsidR="00B9756C" w:rsidRDefault="00B9756C" w:rsidP="00B9756C">
      <w:pPr>
        <w:spacing w:line="400" w:lineRule="exact"/>
        <w:ind w:left="315" w:hangingChars="150" w:hanging="315"/>
      </w:pPr>
      <w:r>
        <w:t xml:space="preserve">1. </w:t>
      </w:r>
      <w:r>
        <w:rPr>
          <w:rFonts w:hint="eastAsia"/>
        </w:rPr>
        <w:t>*</w:t>
      </w:r>
      <w:r>
        <w:t>*</w:t>
      </w:r>
      <w:r w:rsidRPr="00686A92">
        <w:rPr>
          <w:rFonts w:hint="eastAsia"/>
        </w:rPr>
        <w:t>.</w:t>
      </w:r>
      <w:r w:rsidR="009D3165">
        <w:t xml:space="preserve"> </w:t>
      </w:r>
      <w:r w:rsidR="004D6D6F">
        <w:rPr>
          <w:rFonts w:hint="eastAsia"/>
        </w:rPr>
        <w:t>论文名</w:t>
      </w:r>
      <w:r w:rsidRPr="00686A92">
        <w:rPr>
          <w:rFonts w:hint="eastAsia"/>
        </w:rPr>
        <w:t>[J/OL].</w:t>
      </w:r>
      <w:r w:rsidRPr="00686A92">
        <w:rPr>
          <w:rFonts w:hint="eastAsia"/>
        </w:rPr>
        <w:t>工程科学与技术</w:t>
      </w:r>
      <w:r w:rsidR="004D6D6F" w:rsidRPr="002D7753">
        <w:t>, 2024, 12(7): 239</w:t>
      </w:r>
      <w:r w:rsidRPr="00686A92">
        <w:rPr>
          <w:rFonts w:hint="eastAsia"/>
        </w:rPr>
        <w:t>.</w:t>
      </w:r>
      <w:r>
        <w:t xml:space="preserve"> </w:t>
      </w:r>
      <w:r>
        <w:rPr>
          <w:rFonts w:hint="eastAsia"/>
        </w:rPr>
        <w:t>【已被录用，</w:t>
      </w:r>
      <w:r w:rsidRPr="00257C19">
        <w:rPr>
          <w:rFonts w:hint="eastAsia"/>
        </w:rPr>
        <w:t>中文</w:t>
      </w:r>
      <w:r w:rsidRPr="00257C19">
        <w:rPr>
          <w:rFonts w:hint="eastAsia"/>
        </w:rPr>
        <w:t>EI</w:t>
      </w:r>
      <w:r>
        <w:rPr>
          <w:rFonts w:hint="eastAsia"/>
        </w:rPr>
        <w:t>，除导师外学生一作】</w:t>
      </w:r>
    </w:p>
    <w:p w:rsidR="00B9756C" w:rsidRDefault="00B9756C" w:rsidP="00B9756C">
      <w:pPr>
        <w:spacing w:line="400" w:lineRule="exact"/>
        <w:ind w:left="315" w:hangingChars="150" w:hanging="315"/>
      </w:pPr>
      <w:r>
        <w:t xml:space="preserve">2. </w:t>
      </w:r>
      <w:r>
        <w:rPr>
          <w:rFonts w:hint="eastAsia"/>
        </w:rPr>
        <w:t>*</w:t>
      </w:r>
      <w:r>
        <w:t>*</w:t>
      </w:r>
      <w:r w:rsidRPr="00786739">
        <w:rPr>
          <w:rFonts w:hint="eastAsia"/>
        </w:rPr>
        <w:t>.</w:t>
      </w:r>
      <w:r>
        <w:t xml:space="preserve"> </w:t>
      </w:r>
      <w:r w:rsidR="003C2787">
        <w:rPr>
          <w:rFonts w:hint="eastAsia"/>
        </w:rPr>
        <w:t>论文名</w:t>
      </w:r>
      <w:r w:rsidR="003C2787" w:rsidRPr="00686A92">
        <w:rPr>
          <w:rFonts w:hint="eastAsia"/>
        </w:rPr>
        <w:t>[J/OL].</w:t>
      </w:r>
      <w:r w:rsidR="003C2787" w:rsidRPr="00686A92">
        <w:rPr>
          <w:rFonts w:hint="eastAsia"/>
        </w:rPr>
        <w:t>工程科学与技术</w:t>
      </w:r>
      <w:r w:rsidR="003C2787" w:rsidRPr="002D7753">
        <w:t>, 2024, 12(7): 239</w:t>
      </w:r>
      <w:r w:rsidR="003C2787" w:rsidRPr="00686A92">
        <w:rPr>
          <w:rFonts w:hint="eastAsia"/>
        </w:rPr>
        <w:t>.</w:t>
      </w:r>
      <w:r w:rsidR="003C2787">
        <w:t xml:space="preserve"> </w:t>
      </w:r>
      <w:r w:rsidR="003C2787">
        <w:rPr>
          <w:rFonts w:hint="eastAsia"/>
        </w:rPr>
        <w:t>【已被录用，</w:t>
      </w:r>
      <w:r w:rsidR="003C2787" w:rsidRPr="00257C19">
        <w:rPr>
          <w:rFonts w:hint="eastAsia"/>
        </w:rPr>
        <w:t>中文</w:t>
      </w:r>
      <w:r w:rsidR="003C2787" w:rsidRPr="00257C19">
        <w:rPr>
          <w:rFonts w:hint="eastAsia"/>
        </w:rPr>
        <w:t>EI</w:t>
      </w:r>
      <w:r w:rsidR="003C2787">
        <w:rPr>
          <w:rFonts w:hint="eastAsia"/>
        </w:rPr>
        <w:t>，除导师外学生一作】</w:t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三</w:t>
      </w:r>
      <w:r w:rsidRPr="002F3FA2">
        <w:rPr>
          <w:rFonts w:ascii="黑体" w:eastAsia="黑体" w:hAnsi="黑体"/>
          <w:sz w:val="30"/>
          <w:szCs w:val="30"/>
        </w:rPr>
        <w:t>、</w:t>
      </w:r>
      <w:r>
        <w:rPr>
          <w:rFonts w:ascii="黑体" w:eastAsia="黑体" w:hAnsi="黑体" w:hint="eastAsia"/>
          <w:sz w:val="30"/>
          <w:szCs w:val="30"/>
        </w:rPr>
        <w:t>专利软件</w:t>
      </w:r>
    </w:p>
    <w:p w:rsidR="00B9756C" w:rsidRDefault="00B9756C" w:rsidP="00B9756C">
      <w:pPr>
        <w:spacing w:line="400" w:lineRule="exact"/>
        <w:ind w:left="315" w:hangingChars="150" w:hanging="315"/>
      </w:pPr>
      <w:r>
        <w:t xml:space="preserve">1. </w:t>
      </w:r>
      <w:r>
        <w:rPr>
          <w:rFonts w:hint="eastAsia"/>
        </w:rPr>
        <w:t>*</w:t>
      </w:r>
      <w:r>
        <w:t>*</w:t>
      </w:r>
      <w:r w:rsidRPr="008F53D7">
        <w:rPr>
          <w:rFonts w:hint="eastAsia"/>
        </w:rPr>
        <w:t>.</w:t>
      </w:r>
      <w:r>
        <w:t xml:space="preserve"> </w:t>
      </w:r>
      <w:r>
        <w:rPr>
          <w:rFonts w:hint="eastAsia"/>
        </w:rPr>
        <w:t>基于管理</w:t>
      </w:r>
      <w:r>
        <w:rPr>
          <w:rFonts w:hint="eastAsia"/>
        </w:rPr>
        <w:t>APP</w:t>
      </w:r>
      <w:r>
        <w:t xml:space="preserve"> V1.0</w:t>
      </w:r>
      <w:r w:rsidRPr="008F53D7">
        <w:rPr>
          <w:rFonts w:hint="eastAsia"/>
        </w:rPr>
        <w:t>（登记号：</w:t>
      </w:r>
      <w:r w:rsidR="009D248F">
        <w:t>***</w:t>
      </w:r>
      <w:r w:rsidRPr="008F53D7">
        <w:rPr>
          <w:rFonts w:hint="eastAsia"/>
        </w:rPr>
        <w:t>）</w:t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四</w:t>
      </w:r>
      <w:r w:rsidRPr="002F3FA2">
        <w:rPr>
          <w:rFonts w:ascii="黑体" w:eastAsia="黑体" w:hAnsi="黑体"/>
          <w:sz w:val="30"/>
          <w:szCs w:val="30"/>
        </w:rPr>
        <w:t>、</w:t>
      </w:r>
      <w:r>
        <w:rPr>
          <w:rFonts w:ascii="黑体" w:eastAsia="黑体" w:hAnsi="黑体" w:hint="eastAsia"/>
          <w:sz w:val="30"/>
          <w:szCs w:val="30"/>
        </w:rPr>
        <w:t>获奖情况</w:t>
      </w:r>
    </w:p>
    <w:p w:rsidR="00B9756C" w:rsidRDefault="00B9756C" w:rsidP="00B9756C">
      <w:pPr>
        <w:spacing w:line="400" w:lineRule="exact"/>
        <w:ind w:left="315" w:hangingChars="150" w:hanging="315"/>
      </w:pPr>
      <w:r>
        <w:t>1. 2022-2023</w:t>
      </w:r>
      <w:r>
        <w:rPr>
          <w:rFonts w:hint="eastAsia"/>
        </w:rPr>
        <w:t>学年</w:t>
      </w:r>
      <w:r>
        <w:t>中国矿业大学研究生</w:t>
      </w:r>
      <w:r>
        <w:rPr>
          <w:rFonts w:hint="eastAsia"/>
        </w:rPr>
        <w:t>一</w:t>
      </w:r>
      <w:r>
        <w:t>等学业奖学金</w:t>
      </w:r>
    </w:p>
    <w:p w:rsidR="00B9756C" w:rsidRDefault="00B9756C" w:rsidP="00B9756C">
      <w:pPr>
        <w:spacing w:line="400" w:lineRule="exact"/>
        <w:ind w:left="315" w:hangingChars="150" w:hanging="315"/>
      </w:pPr>
      <w:r>
        <w:t>2. 2023-2024</w:t>
      </w:r>
      <w:r>
        <w:rPr>
          <w:rFonts w:hint="eastAsia"/>
        </w:rPr>
        <w:t>学年</w:t>
      </w:r>
      <w:r>
        <w:t>中国矿业大学研究生</w:t>
      </w:r>
      <w:r>
        <w:rPr>
          <w:rFonts w:hint="eastAsia"/>
        </w:rPr>
        <w:t>二</w:t>
      </w:r>
      <w:r>
        <w:t>等学业奖学金</w:t>
      </w:r>
    </w:p>
    <w:p w:rsidR="00B9756C" w:rsidRDefault="00B9756C" w:rsidP="00B9756C">
      <w:pPr>
        <w:spacing w:line="400" w:lineRule="exact"/>
        <w:ind w:left="315" w:hangingChars="150" w:hanging="315"/>
      </w:pPr>
      <w:r>
        <w:t>3. 2024-2025</w:t>
      </w:r>
      <w:r>
        <w:rPr>
          <w:rFonts w:hint="eastAsia"/>
        </w:rPr>
        <w:t>学年</w:t>
      </w:r>
      <w:r>
        <w:t>中国矿业大学研究生</w:t>
      </w:r>
      <w:r>
        <w:rPr>
          <w:rFonts w:hint="eastAsia"/>
        </w:rPr>
        <w:t>二</w:t>
      </w:r>
      <w:r>
        <w:t>等学业奖学金</w:t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五</w:t>
      </w:r>
      <w:r w:rsidRPr="002F3FA2">
        <w:rPr>
          <w:rFonts w:ascii="黑体" w:eastAsia="黑体" w:hAnsi="黑体"/>
          <w:sz w:val="30"/>
          <w:szCs w:val="30"/>
        </w:rPr>
        <w:t>、</w:t>
      </w:r>
      <w:r w:rsidRPr="009849C6">
        <w:rPr>
          <w:rFonts w:ascii="黑体" w:eastAsia="黑体" w:hAnsi="黑体" w:hint="eastAsia"/>
          <w:sz w:val="30"/>
          <w:szCs w:val="30"/>
        </w:rPr>
        <w:t>研究</w:t>
      </w:r>
      <w:r>
        <w:rPr>
          <w:rFonts w:ascii="黑体" w:eastAsia="黑体" w:hAnsi="黑体" w:hint="eastAsia"/>
          <w:sz w:val="30"/>
          <w:szCs w:val="30"/>
        </w:rPr>
        <w:t>项目</w:t>
      </w:r>
    </w:p>
    <w:p w:rsidR="00B9756C" w:rsidRDefault="00B9756C" w:rsidP="00B9756C">
      <w:pPr>
        <w:spacing w:line="400" w:lineRule="exact"/>
        <w:ind w:left="315" w:hangingChars="150" w:hanging="315"/>
      </w:pPr>
      <w:r>
        <w:t>1.</w:t>
      </w:r>
      <w:r w:rsidR="009D3165">
        <w:t xml:space="preserve"> </w:t>
      </w:r>
      <w:r w:rsidRPr="003E1BBB">
        <w:rPr>
          <w:rFonts w:hint="eastAsia"/>
        </w:rPr>
        <w:t>技术研究</w:t>
      </w:r>
      <w:r>
        <w:rPr>
          <w:rFonts w:hint="eastAsia"/>
        </w:rPr>
        <w:t>.</w:t>
      </w:r>
      <w:r>
        <w:t xml:space="preserve"> </w:t>
      </w:r>
      <w:r w:rsidRPr="003E1BBB">
        <w:rPr>
          <w:rFonts w:hint="eastAsia"/>
        </w:rPr>
        <w:t>中央高校基本科研业务费专项资金项目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编号</w:t>
      </w:r>
      <w:r w:rsidRPr="001A4C40">
        <w:rPr>
          <w:rFonts w:hint="eastAsia"/>
          <w:szCs w:val="21"/>
        </w:rPr>
        <w:t>：</w:t>
      </w:r>
      <w:r w:rsidR="00076860">
        <w:rPr>
          <w:szCs w:val="21"/>
        </w:rPr>
        <w:t>***</w:t>
      </w:r>
      <w:r>
        <w:rPr>
          <w:rFonts w:hint="eastAsia"/>
          <w:szCs w:val="21"/>
        </w:rPr>
        <w:t>,</w:t>
      </w:r>
      <w:r>
        <w:t xml:space="preserve"> </w:t>
      </w:r>
      <w:r>
        <w:rPr>
          <w:rFonts w:hint="eastAsia"/>
        </w:rPr>
        <w:t>参与人员；</w:t>
      </w:r>
    </w:p>
    <w:p w:rsidR="00B9756C" w:rsidRDefault="00B9756C" w:rsidP="00B9756C">
      <w:pPr>
        <w:spacing w:line="400" w:lineRule="exact"/>
        <w:ind w:left="315" w:hangingChars="150" w:hanging="315"/>
      </w:pPr>
      <w:r>
        <w:t xml:space="preserve">2. </w:t>
      </w:r>
      <w:r>
        <w:rPr>
          <w:rFonts w:hint="eastAsia"/>
        </w:rPr>
        <w:t>选煤厂模块</w:t>
      </w:r>
      <w:r>
        <w:rPr>
          <w:rFonts w:hint="eastAsia"/>
        </w:rPr>
        <w:t>.</w:t>
      </w:r>
      <w:r>
        <w:t xml:space="preserve"> </w:t>
      </w:r>
      <w:r w:rsidRPr="00121330">
        <w:rPr>
          <w:rFonts w:hint="eastAsia"/>
        </w:rPr>
        <w:t>横向项目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>
        <w:rPr>
          <w:rFonts w:hint="eastAsia"/>
        </w:rPr>
        <w:t>参与人员</w:t>
      </w:r>
    </w:p>
    <w:p w:rsidR="00EF1A99" w:rsidRPr="00B9756C" w:rsidRDefault="00EF1A99" w:rsidP="00D41CA6">
      <w:pPr>
        <w:autoSpaceDE w:val="0"/>
        <w:autoSpaceDN w:val="0"/>
        <w:adjustRightInd w:val="0"/>
        <w:jc w:val="left"/>
      </w:pPr>
    </w:p>
    <w:sectPr w:rsidR="00EF1A99" w:rsidRPr="00B9756C" w:rsidSect="005F2666">
      <w:headerReference w:type="even" r:id="rId21"/>
      <w:headerReference w:type="default" r:id="rId22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027B" w:rsidRDefault="0059027B">
      <w:r>
        <w:separator/>
      </w:r>
    </w:p>
  </w:endnote>
  <w:endnote w:type="continuationSeparator" w:id="0">
    <w:p w:rsidR="0059027B" w:rsidRDefault="005902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Pr="00EE3887" w:rsidRDefault="00ED455D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9C27AE"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ED455D" w:rsidRDefault="00ED455D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Default="00ED455D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C27AE" w:rsidRPr="00EE3887" w:rsidRDefault="009C27AE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406154"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9C27AE" w:rsidRDefault="009C27AE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C27AE" w:rsidRPr="00EE3887" w:rsidRDefault="009C27AE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406154">
      <w:rPr>
        <w:rStyle w:val="af3"/>
        <w:b/>
        <w:noProof/>
      </w:rPr>
      <w:t>III</w:t>
    </w:r>
    <w:r w:rsidRPr="00EE3887">
      <w:rPr>
        <w:rStyle w:val="af3"/>
        <w:b/>
      </w:rPr>
      <w:fldChar w:fldCharType="end"/>
    </w:r>
  </w:p>
  <w:p w:rsidR="009C27AE" w:rsidRDefault="009C27AE" w:rsidP="00AA49A8">
    <w:pPr>
      <w:pStyle w:val="af2"/>
      <w:spacing w:line="360" w:lineRule="auto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06B8" w:rsidRPr="00EE3887" w:rsidRDefault="005206B8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406154">
      <w:rPr>
        <w:rStyle w:val="af3"/>
        <w:b/>
        <w:noProof/>
      </w:rPr>
      <w:t>8</w:t>
    </w:r>
    <w:r w:rsidRPr="00EE3887">
      <w:rPr>
        <w:rStyle w:val="af3"/>
        <w:b/>
      </w:rPr>
      <w:fldChar w:fldCharType="end"/>
    </w:r>
  </w:p>
  <w:p w:rsidR="005206B8" w:rsidRDefault="005206B8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06B8" w:rsidRPr="00EE3887" w:rsidRDefault="005206B8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406154">
      <w:rPr>
        <w:rStyle w:val="af3"/>
        <w:b/>
        <w:noProof/>
      </w:rPr>
      <w:t>7</w:t>
    </w:r>
    <w:r w:rsidRPr="00EE3887">
      <w:rPr>
        <w:rStyle w:val="af3"/>
        <w:b/>
      </w:rPr>
      <w:fldChar w:fldCharType="end"/>
    </w:r>
  </w:p>
  <w:p w:rsidR="005206B8" w:rsidRDefault="005206B8" w:rsidP="00AA49A8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027B" w:rsidRDefault="0059027B">
      <w:r>
        <w:separator/>
      </w:r>
    </w:p>
  </w:footnote>
  <w:footnote w:type="continuationSeparator" w:id="0">
    <w:p w:rsidR="0059027B" w:rsidRDefault="005902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Pr="00755A57" w:rsidRDefault="00ED455D" w:rsidP="00EA4A04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3AB" w:rsidRDefault="003C43AB" w:rsidP="003C43AB">
    <w:pPr>
      <w:pStyle w:val="a0"/>
      <w:ind w:firstLine="48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Pr="00437C31" w:rsidRDefault="00437C31" w:rsidP="00437C31">
    <w:pPr>
      <w:pStyle w:val="ae"/>
    </w:pPr>
    <w:r w:rsidRPr="00D03095">
      <w:rPr>
        <w:rFonts w:hint="eastAsia"/>
      </w:rPr>
      <w:t>电子信息硕士专业学位论文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Pr="00755A57" w:rsidRDefault="00283E8B" w:rsidP="00283E8B">
    <w:pPr>
      <w:pStyle w:val="ae"/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 w:rsidR="00406154">
      <w:rPr>
        <w:noProof/>
      </w:rPr>
      <w:t xml:space="preserve">2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 w:rsidR="00406154">
      <w:rPr>
        <w:rFonts w:hint="eastAsia"/>
        <w:noProof/>
      </w:rPr>
      <w:t>样例</w:t>
    </w:r>
    <w: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5DC6" w:rsidRPr="00437C31" w:rsidRDefault="00485DC6" w:rsidP="00485DC6">
    <w:pPr>
      <w:pStyle w:val="a0"/>
      <w:ind w:firstLine="480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5DC6" w:rsidRPr="00755A57" w:rsidRDefault="00485DC6" w:rsidP="00485DC6">
    <w:pPr>
      <w:pStyle w:val="a0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466C049C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BB9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6860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29FF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5ABD"/>
    <w:rsid w:val="000C6696"/>
    <w:rsid w:val="000D1069"/>
    <w:rsid w:val="000D39A0"/>
    <w:rsid w:val="000D5529"/>
    <w:rsid w:val="000D6247"/>
    <w:rsid w:val="000D7938"/>
    <w:rsid w:val="000E0C29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7CC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3EC"/>
    <w:rsid w:val="0012255A"/>
    <w:rsid w:val="001246D8"/>
    <w:rsid w:val="00124A96"/>
    <w:rsid w:val="00125473"/>
    <w:rsid w:val="0012572D"/>
    <w:rsid w:val="00125E66"/>
    <w:rsid w:val="00125ECF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286A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1D1"/>
    <w:rsid w:val="001936AB"/>
    <w:rsid w:val="001945B0"/>
    <w:rsid w:val="001958A8"/>
    <w:rsid w:val="00196FA7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A3F56"/>
    <w:rsid w:val="001A6BD3"/>
    <w:rsid w:val="001B1BA4"/>
    <w:rsid w:val="001B29A1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3E8B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67F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6095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51B"/>
    <w:rsid w:val="002F3A5E"/>
    <w:rsid w:val="002F3CE5"/>
    <w:rsid w:val="002F67AF"/>
    <w:rsid w:val="002F685E"/>
    <w:rsid w:val="002F7E08"/>
    <w:rsid w:val="003002BD"/>
    <w:rsid w:val="00300432"/>
    <w:rsid w:val="00300AF5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4207"/>
    <w:rsid w:val="003659A1"/>
    <w:rsid w:val="00367796"/>
    <w:rsid w:val="00370066"/>
    <w:rsid w:val="00370BD8"/>
    <w:rsid w:val="00371703"/>
    <w:rsid w:val="00371CBC"/>
    <w:rsid w:val="00372475"/>
    <w:rsid w:val="00373A03"/>
    <w:rsid w:val="00373DAE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2787"/>
    <w:rsid w:val="003C306D"/>
    <w:rsid w:val="003C3D24"/>
    <w:rsid w:val="003C43AB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25D1"/>
    <w:rsid w:val="00403772"/>
    <w:rsid w:val="00403B0A"/>
    <w:rsid w:val="00405076"/>
    <w:rsid w:val="00406154"/>
    <w:rsid w:val="004066C0"/>
    <w:rsid w:val="00410512"/>
    <w:rsid w:val="0041133B"/>
    <w:rsid w:val="0041275E"/>
    <w:rsid w:val="00414972"/>
    <w:rsid w:val="004158B4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872"/>
    <w:rsid w:val="004309B4"/>
    <w:rsid w:val="00430A98"/>
    <w:rsid w:val="00430E0F"/>
    <w:rsid w:val="00432F5E"/>
    <w:rsid w:val="00433414"/>
    <w:rsid w:val="00434F90"/>
    <w:rsid w:val="004362A2"/>
    <w:rsid w:val="00437259"/>
    <w:rsid w:val="00437685"/>
    <w:rsid w:val="00437C31"/>
    <w:rsid w:val="00437E78"/>
    <w:rsid w:val="0044030A"/>
    <w:rsid w:val="00440386"/>
    <w:rsid w:val="0044104C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55E3D"/>
    <w:rsid w:val="00457DA6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5DC6"/>
    <w:rsid w:val="004867B9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563A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2E3"/>
    <w:rsid w:val="004B348A"/>
    <w:rsid w:val="004B3498"/>
    <w:rsid w:val="004B3B51"/>
    <w:rsid w:val="004B3F62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2347"/>
    <w:rsid w:val="004C3400"/>
    <w:rsid w:val="004C3B38"/>
    <w:rsid w:val="004C3E54"/>
    <w:rsid w:val="004C4159"/>
    <w:rsid w:val="004C4709"/>
    <w:rsid w:val="004C47A0"/>
    <w:rsid w:val="004C650A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58DE"/>
    <w:rsid w:val="004D62C1"/>
    <w:rsid w:val="004D6379"/>
    <w:rsid w:val="004D6D6F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0C6B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7A0"/>
    <w:rsid w:val="00511B6C"/>
    <w:rsid w:val="00511D1A"/>
    <w:rsid w:val="00511D35"/>
    <w:rsid w:val="005126D3"/>
    <w:rsid w:val="00513984"/>
    <w:rsid w:val="0051429F"/>
    <w:rsid w:val="0051570D"/>
    <w:rsid w:val="0051595D"/>
    <w:rsid w:val="00516C5B"/>
    <w:rsid w:val="00516DD7"/>
    <w:rsid w:val="00517F6F"/>
    <w:rsid w:val="0052036C"/>
    <w:rsid w:val="0052053A"/>
    <w:rsid w:val="005206B8"/>
    <w:rsid w:val="00521A43"/>
    <w:rsid w:val="0052279F"/>
    <w:rsid w:val="00523E6E"/>
    <w:rsid w:val="00524C8A"/>
    <w:rsid w:val="005254AA"/>
    <w:rsid w:val="00525CC8"/>
    <w:rsid w:val="005260D7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2846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2F51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1ED4"/>
    <w:rsid w:val="00582F79"/>
    <w:rsid w:val="00583B57"/>
    <w:rsid w:val="00585299"/>
    <w:rsid w:val="005858C4"/>
    <w:rsid w:val="0058778D"/>
    <w:rsid w:val="00587B22"/>
    <w:rsid w:val="00587FED"/>
    <w:rsid w:val="0059027B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5F24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402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07CF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11A9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1DC6"/>
    <w:rsid w:val="00683592"/>
    <w:rsid w:val="00683CC9"/>
    <w:rsid w:val="006846C6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A80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5210"/>
    <w:rsid w:val="006C6874"/>
    <w:rsid w:val="006C757A"/>
    <w:rsid w:val="006C75BD"/>
    <w:rsid w:val="006C7830"/>
    <w:rsid w:val="006C7FE5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679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22FB"/>
    <w:rsid w:val="007144E3"/>
    <w:rsid w:val="007151BA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37675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03F"/>
    <w:rsid w:val="00754742"/>
    <w:rsid w:val="007572C0"/>
    <w:rsid w:val="007575B6"/>
    <w:rsid w:val="00760DC5"/>
    <w:rsid w:val="00761884"/>
    <w:rsid w:val="007619DC"/>
    <w:rsid w:val="00761A9D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7767C"/>
    <w:rsid w:val="007806F9"/>
    <w:rsid w:val="0078296A"/>
    <w:rsid w:val="00783C33"/>
    <w:rsid w:val="0078428B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2D6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2FE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154FE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6E0E"/>
    <w:rsid w:val="00847837"/>
    <w:rsid w:val="00847D64"/>
    <w:rsid w:val="00850707"/>
    <w:rsid w:val="00853E51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155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A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84D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769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8DA"/>
    <w:rsid w:val="00944DE7"/>
    <w:rsid w:val="00944E89"/>
    <w:rsid w:val="00945EC7"/>
    <w:rsid w:val="009463BF"/>
    <w:rsid w:val="009464D0"/>
    <w:rsid w:val="00946815"/>
    <w:rsid w:val="00946F5A"/>
    <w:rsid w:val="00946F96"/>
    <w:rsid w:val="00947CCB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D4D"/>
    <w:rsid w:val="00967FD0"/>
    <w:rsid w:val="0097015D"/>
    <w:rsid w:val="00970BF6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3626"/>
    <w:rsid w:val="009B46E2"/>
    <w:rsid w:val="009B4979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27AE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248F"/>
    <w:rsid w:val="009D3165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0FA8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3A2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293A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56C"/>
    <w:rsid w:val="00B9775F"/>
    <w:rsid w:val="00B97B64"/>
    <w:rsid w:val="00B97BB4"/>
    <w:rsid w:val="00B97C76"/>
    <w:rsid w:val="00BA09DB"/>
    <w:rsid w:val="00BA0AF8"/>
    <w:rsid w:val="00BA23BF"/>
    <w:rsid w:val="00BA368F"/>
    <w:rsid w:val="00BA3B5B"/>
    <w:rsid w:val="00BA43C7"/>
    <w:rsid w:val="00BA5769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1756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721"/>
    <w:rsid w:val="00C07945"/>
    <w:rsid w:val="00C07C70"/>
    <w:rsid w:val="00C10B47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2A0C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319"/>
    <w:rsid w:val="00C87633"/>
    <w:rsid w:val="00C87CC5"/>
    <w:rsid w:val="00C87DE6"/>
    <w:rsid w:val="00C906DE"/>
    <w:rsid w:val="00C9117F"/>
    <w:rsid w:val="00C91C57"/>
    <w:rsid w:val="00C924DF"/>
    <w:rsid w:val="00C92BF6"/>
    <w:rsid w:val="00C935DE"/>
    <w:rsid w:val="00C939C1"/>
    <w:rsid w:val="00C942E3"/>
    <w:rsid w:val="00C94F98"/>
    <w:rsid w:val="00C95585"/>
    <w:rsid w:val="00C95C5D"/>
    <w:rsid w:val="00C96062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B7D6C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B61"/>
    <w:rsid w:val="00CD2D1F"/>
    <w:rsid w:val="00CD307A"/>
    <w:rsid w:val="00CD4AA1"/>
    <w:rsid w:val="00CD4FFE"/>
    <w:rsid w:val="00CD7491"/>
    <w:rsid w:val="00CD75B2"/>
    <w:rsid w:val="00CE1668"/>
    <w:rsid w:val="00CE1986"/>
    <w:rsid w:val="00CE2469"/>
    <w:rsid w:val="00CE29E7"/>
    <w:rsid w:val="00CE3888"/>
    <w:rsid w:val="00CE3CEC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01A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507"/>
    <w:rsid w:val="00D21747"/>
    <w:rsid w:val="00D23474"/>
    <w:rsid w:val="00D252F3"/>
    <w:rsid w:val="00D25B79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8EC"/>
    <w:rsid w:val="00D70F67"/>
    <w:rsid w:val="00D720C8"/>
    <w:rsid w:val="00D721A5"/>
    <w:rsid w:val="00D72677"/>
    <w:rsid w:val="00D7392D"/>
    <w:rsid w:val="00D740B8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B08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0A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23C3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5BC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33D6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845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1021"/>
    <w:rsid w:val="00E425C0"/>
    <w:rsid w:val="00E429FA"/>
    <w:rsid w:val="00E45117"/>
    <w:rsid w:val="00E45D19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875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87CE1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15B0"/>
    <w:rsid w:val="00EA26DB"/>
    <w:rsid w:val="00EA2DE2"/>
    <w:rsid w:val="00EA33EB"/>
    <w:rsid w:val="00EA3A06"/>
    <w:rsid w:val="00EA4A04"/>
    <w:rsid w:val="00EA5BB2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455D"/>
    <w:rsid w:val="00ED50D8"/>
    <w:rsid w:val="00ED522E"/>
    <w:rsid w:val="00ED5B81"/>
    <w:rsid w:val="00ED5BC8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BBF"/>
    <w:rsid w:val="00EF0F19"/>
    <w:rsid w:val="00EF1A99"/>
    <w:rsid w:val="00EF2D18"/>
    <w:rsid w:val="00EF47CD"/>
    <w:rsid w:val="00EF4AFD"/>
    <w:rsid w:val="00EF6153"/>
    <w:rsid w:val="00EF6C95"/>
    <w:rsid w:val="00EF7506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89B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0C3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677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54ED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3017"/>
    <w:rsid w:val="00FB5F9F"/>
    <w:rsid w:val="00FB6308"/>
    <w:rsid w:val="00FB7201"/>
    <w:rsid w:val="00FC0961"/>
    <w:rsid w:val="00FC09CC"/>
    <w:rsid w:val="00FC19CA"/>
    <w:rsid w:val="00FC1B86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2BD8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B8E98E6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532846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532846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0B29FF"/>
    <w:rPr>
      <w:vanish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8154FE"/>
    <w:pPr>
      <w:spacing w:after="0"/>
    </w:pPr>
    <w:rPr>
      <w:caps w:val="0"/>
    </w:rPr>
  </w:style>
  <w:style w:type="character" w:customStyle="1" w:styleId="afff7">
    <w:name w:val="参考文献标题 字符"/>
    <w:basedOn w:val="Char1"/>
    <w:link w:val="afff6"/>
    <w:uiPriority w:val="1"/>
    <w:rsid w:val="008154FE"/>
    <w:rPr>
      <w:rFonts w:eastAsia="黑体" w:cs="Arial"/>
      <w:b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3.xm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footer" Target="footer5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4.xml"/><Relationship Id="rId22" Type="http://schemas.openxmlformats.org/officeDocument/2006/relationships/header" Target="header6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A487EE-EDF9-48C4-9457-4009D6B05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0</TotalTime>
  <Pages>16</Pages>
  <Words>1821</Words>
  <Characters>10386</Characters>
  <Application>Microsoft Office Word</Application>
  <DocSecurity>0</DocSecurity>
  <Lines>86</Lines>
  <Paragraphs>24</Paragraphs>
  <ScaleCrop>false</ScaleCrop>
  <Company/>
  <LinksUpToDate>false</LinksUpToDate>
  <CharactersWithSpaces>12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827</cp:revision>
  <cp:lastPrinted>2016-05-25T10:51:00Z</cp:lastPrinted>
  <dcterms:created xsi:type="dcterms:W3CDTF">2016-05-29T06:31:00Z</dcterms:created>
  <dcterms:modified xsi:type="dcterms:W3CDTF">2025-04-14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